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5"/>
        <w:gridCol w:w="5672"/>
      </w:tblGrid>
      <w:tr w:rsidR="00987C11" w:rsidRPr="002C5867" w:rsidTr="005D7587">
        <w:tc>
          <w:tcPr>
            <w:tcW w:w="3865" w:type="dxa"/>
          </w:tcPr>
          <w:p w:rsidR="00987C11" w:rsidRPr="002C5867" w:rsidRDefault="00F0542F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UBND HUYỆN VĨNH BẢO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="00987C11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VĨNH BẢO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07922</wp:posOffset>
                      </wp:positionH>
                      <wp:positionV relativeFrom="paragraph">
                        <wp:posOffset>29826</wp:posOffset>
                      </wp:positionV>
                      <wp:extent cx="1044054" cy="0"/>
                      <wp:effectExtent l="0" t="0" r="2286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405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BBC391D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85pt,2.35pt" to="130.0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987C11" w:rsidRPr="002C5867" w:rsidRDefault="00091516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987C11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( Đề có</w:t>
            </w:r>
            <w:r w:rsidR="004D115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01</w:t>
            </w:r>
            <w:r w:rsidR="00987C11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rang )</w:t>
            </w:r>
          </w:p>
        </w:tc>
        <w:tc>
          <w:tcPr>
            <w:tcW w:w="5672" w:type="dxa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ĐỀ GIAO LƯU HỌC SINH GIỎI CẤP HUYỆN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A128F5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C 2023 – 2024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Môn: TOÁN 8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 150 phút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28539</wp:posOffset>
                      </wp:positionH>
                      <wp:positionV relativeFrom="paragraph">
                        <wp:posOffset>32385</wp:posOffset>
                      </wp:positionV>
                      <wp:extent cx="1357953" cy="0"/>
                      <wp:effectExtent l="0" t="0" r="3302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795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E56BD0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pt,2.55pt" to="187.9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7B5DEE" w:rsidRPr="002C5867" w:rsidRDefault="007B5DEE" w:rsidP="0068533C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</w:rPr>
      </w:pPr>
    </w:p>
    <w:p w:rsidR="00987C11" w:rsidRPr="002C5867" w:rsidRDefault="00987C11" w:rsidP="0068533C">
      <w:pPr>
        <w:spacing w:after="0" w:line="276" w:lineRule="auto"/>
        <w:contextualSpacing/>
        <w:rPr>
          <w:rFonts w:ascii="Times New Roman" w:hAnsi="Times New Roman" w:cs="Times New Roman"/>
          <w:b/>
          <w:i/>
          <w:sz w:val="26"/>
          <w:szCs w:val="26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1B1BAE" w:rsidRPr="002C5867">
        <w:rPr>
          <w:rFonts w:ascii="Times New Roman" w:hAnsi="Times New Roman" w:cs="Times New Roman"/>
          <w:b/>
          <w:i/>
          <w:sz w:val="26"/>
          <w:szCs w:val="26"/>
        </w:rPr>
        <w:t>2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,0 điể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m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D20F3A" w:rsidRPr="002C5867" w:rsidRDefault="00091516" w:rsidP="0068533C">
      <w:pPr>
        <w:spacing w:after="0" w:line="27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7B7C8D" w:rsidRPr="002C5867">
        <w:rPr>
          <w:rFonts w:ascii="Times New Roman" w:hAnsi="Times New Roman" w:cs="Times New Roman"/>
          <w:b/>
          <w:sz w:val="26"/>
          <w:szCs w:val="26"/>
        </w:rPr>
        <w:t>1.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987C11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Cho biểu thức </w:t>
      </w:r>
      <w:bookmarkStart w:id="0" w:name="MTBlankEqn"/>
      <w:r w:rsidR="00144CE5" w:rsidRPr="002C5867">
        <w:rPr>
          <w:rFonts w:ascii="Times New Roman" w:hAnsi="Times New Roman" w:cs="Times New Roman"/>
          <w:position w:val="-26"/>
          <w:sz w:val="26"/>
          <w:szCs w:val="26"/>
        </w:rPr>
        <w:object w:dxaOrig="37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85pt;height:35.1pt" o:ole="">
            <v:imagedata r:id="rId5" o:title=""/>
          </v:shape>
          <o:OLEObject Type="Embed" ProgID="Equation.DSMT4" ShapeID="_x0000_i1025" DrawAspect="Content" ObjectID="_1776758237" r:id="rId6"/>
        </w:object>
      </w:r>
      <w:bookmarkEnd w:id="0"/>
      <w:r w:rsidR="007B7C8D" w:rsidRPr="002C5867">
        <w:rPr>
          <w:rFonts w:ascii="Times New Roman" w:hAnsi="Times New Roman" w:cs="Times New Roman"/>
          <w:sz w:val="26"/>
          <w:szCs w:val="26"/>
        </w:rPr>
        <w:t xml:space="preserve"> với </w:t>
      </w:r>
      <w:r w:rsidR="00144CE5" w:rsidRPr="002C5867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026" type="#_x0000_t75" style="width:77.35pt;height:16.05pt" o:ole="">
            <v:imagedata r:id="rId7" o:title=""/>
          </v:shape>
          <o:OLEObject Type="Embed" ProgID="Equation.DSMT4" ShapeID="_x0000_i1026" DrawAspect="Content" ObjectID="_1776758238" r:id="rId8"/>
        </w:object>
      </w:r>
    </w:p>
    <w:p w:rsidR="00042DC1" w:rsidRPr="002C5867" w:rsidRDefault="00486589" w:rsidP="0068533C">
      <w:pPr>
        <w:spacing w:after="0" w:line="27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042DC1" w:rsidRPr="002C5867">
        <w:rPr>
          <w:rFonts w:ascii="Times New Roman" w:hAnsi="Times New Roman" w:cs="Times New Roman"/>
          <w:sz w:val="26"/>
          <w:szCs w:val="26"/>
        </w:rPr>
        <w:t xml:space="preserve">a) 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Rút gọn biểu thức </w:t>
      </w:r>
      <w:r w:rsidR="007B7C8D" w:rsidRPr="002C5867">
        <w:rPr>
          <w:rFonts w:ascii="Times New Roman" w:hAnsi="Times New Roman" w:cs="Times New Roman"/>
          <w:i/>
          <w:sz w:val="26"/>
          <w:szCs w:val="26"/>
        </w:rPr>
        <w:t>A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Pr="002C5867">
        <w:rPr>
          <w:rFonts w:ascii="Times New Roman" w:hAnsi="Times New Roman" w:cs="Times New Roman"/>
          <w:sz w:val="26"/>
          <w:szCs w:val="26"/>
        </w:rPr>
        <w:t>.</w:t>
      </w:r>
    </w:p>
    <w:p w:rsidR="007B7C8D" w:rsidRPr="002C5867" w:rsidRDefault="00486589" w:rsidP="0068533C">
      <w:pPr>
        <w:spacing w:after="0" w:line="276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042DC1" w:rsidRPr="002C5867">
        <w:rPr>
          <w:rFonts w:ascii="Times New Roman" w:hAnsi="Times New Roman" w:cs="Times New Roman"/>
          <w:sz w:val="26"/>
          <w:szCs w:val="26"/>
        </w:rPr>
        <w:t>b) T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ính giá trị của biểu thức </w:t>
      </w:r>
      <w:r w:rsidR="007B7C8D" w:rsidRPr="002C5867">
        <w:rPr>
          <w:rFonts w:ascii="Times New Roman" w:hAnsi="Times New Roman" w:cs="Times New Roman"/>
          <w:i/>
          <w:sz w:val="26"/>
          <w:szCs w:val="26"/>
        </w:rPr>
        <w:t>A</w:t>
      </w:r>
      <w:r w:rsidR="00042DC1" w:rsidRPr="002C5867">
        <w:rPr>
          <w:rFonts w:ascii="Times New Roman" w:hAnsi="Times New Roman" w:cs="Times New Roman"/>
          <w:sz w:val="26"/>
          <w:szCs w:val="26"/>
        </w:rPr>
        <w:t xml:space="preserve"> với giá trị của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7" type="#_x0000_t75" style="width:9.5pt;height:10.7pt" o:ole="">
            <v:imagedata r:id="rId9" o:title=""/>
          </v:shape>
          <o:OLEObject Type="Embed" ProgID="Equation.DSMT4" ShapeID="_x0000_i1027" DrawAspect="Content" ObjectID="_1776758239" r:id="rId10"/>
        </w:object>
      </w:r>
      <w:r w:rsidR="00042DC1" w:rsidRPr="002C5867">
        <w:rPr>
          <w:rFonts w:ascii="Times New Roman" w:hAnsi="Times New Roman" w:cs="Times New Roman"/>
          <w:sz w:val="26"/>
          <w:szCs w:val="26"/>
        </w:rPr>
        <w:t xml:space="preserve"> thỏa mãn:</w:t>
      </w:r>
      <w:r w:rsidR="007B7C8D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1440" w:dyaOrig="340">
          <v:shape id="_x0000_i1028" type="#_x0000_t75" style="width:1in;height:17.25pt" o:ole="">
            <v:imagedata r:id="rId11" o:title=""/>
          </v:shape>
          <o:OLEObject Type="Embed" ProgID="Equation.DSMT4" ShapeID="_x0000_i1028" DrawAspect="Content" ObjectID="_1776758240" r:id="rId12"/>
        </w:object>
      </w:r>
      <w:r w:rsidRPr="002C5867">
        <w:rPr>
          <w:rFonts w:ascii="Times New Roman" w:hAnsi="Times New Roman" w:cs="Times New Roman"/>
          <w:sz w:val="26"/>
          <w:szCs w:val="26"/>
        </w:rPr>
        <w:t>.</w:t>
      </w:r>
    </w:p>
    <w:p w:rsidR="00144CE5" w:rsidRPr="002C5867" w:rsidRDefault="00091516" w:rsidP="0068533C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FA2E6C" w:rsidRPr="002C5867">
        <w:rPr>
          <w:rFonts w:ascii="Times New Roman" w:hAnsi="Times New Roman" w:cs="Times New Roman"/>
          <w:b/>
          <w:sz w:val="26"/>
          <w:szCs w:val="26"/>
        </w:rPr>
        <w:t>2</w:t>
      </w:r>
      <w:r w:rsidR="00D759AD" w:rsidRPr="002C5867">
        <w:rPr>
          <w:rFonts w:ascii="Times New Roman" w:hAnsi="Times New Roman" w:cs="Times New Roman"/>
          <w:b/>
          <w:sz w:val="26"/>
          <w:szCs w:val="26"/>
        </w:rPr>
        <w:t>.</w:t>
      </w:r>
      <w:r w:rsidR="00D759AD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042DC1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Cho </w:t>
      </w:r>
      <w:r w:rsidR="00144CE5" w:rsidRPr="002C5867">
        <w:rPr>
          <w:rFonts w:ascii="Times New Roman" w:hAnsi="Times New Roman" w:cs="Times New Roman"/>
          <w:position w:val="-10"/>
          <w:sz w:val="26"/>
          <w:szCs w:val="26"/>
        </w:rPr>
        <w:object w:dxaOrig="499" w:dyaOrig="260">
          <v:shape id="_x0000_i1029" type="#_x0000_t75" style="width:25pt;height:13.1pt" o:ole="">
            <v:imagedata r:id="rId13" o:title=""/>
          </v:shape>
          <o:OLEObject Type="Embed" ProgID="Equation.DSMT4" ShapeID="_x0000_i1029" DrawAspect="Content" ObjectID="_1776758241" r:id="rId14"/>
        </w:object>
      </w:r>
      <w:r w:rsidR="00B01278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 </w:t>
      </w:r>
      <w:r w:rsidR="00042DC1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là số hữu tỷ khác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030" type="#_x0000_t75" style="width:8.35pt;height:13.1pt" o:ole="">
            <v:imagedata r:id="rId15" o:title=""/>
          </v:shape>
          <o:OLEObject Type="Embed" ProgID="Equation.DSMT4" ShapeID="_x0000_i1030" DrawAspect="Content" ObjectID="_1776758242" r:id="rId16"/>
        </w:object>
      </w:r>
      <w:r w:rsidR="00042DC1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 thỏa mãn</w:t>
      </w:r>
      <w:r w:rsidR="00B01278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:</w:t>
      </w:r>
      <w:r w:rsidR="00042DC1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 </w:t>
      </w:r>
      <w:r w:rsidR="008D255E" w:rsidRPr="002C5867">
        <w:rPr>
          <w:rFonts w:ascii="Times New Roman" w:hAnsi="Times New Roman" w:cs="Times New Roman"/>
          <w:position w:val="-30"/>
          <w:sz w:val="26"/>
          <w:szCs w:val="26"/>
        </w:rPr>
        <w:object w:dxaOrig="3240" w:dyaOrig="720">
          <v:shape id="_x0000_i1031" type="#_x0000_t75" style="width:161.85pt;height:36.3pt" o:ole="">
            <v:imagedata r:id="rId17" o:title=""/>
          </v:shape>
          <o:OLEObject Type="Embed" ProgID="Equation.DSMT4" ShapeID="_x0000_i1031" DrawAspect="Content" ObjectID="_1776758243" r:id="rId18"/>
        </w:object>
      </w:r>
      <w:r w:rsidR="00042DC1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. </w:t>
      </w:r>
    </w:p>
    <w:p w:rsidR="005D7587" w:rsidRPr="002C5867" w:rsidRDefault="00486589" w:rsidP="0068533C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ab/>
      </w:r>
      <w:r w:rsidR="00956D64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Chứng minh: </w:t>
      </w:r>
      <w:r w:rsidR="000C37A7" w:rsidRPr="002C5867">
        <w:rPr>
          <w:rFonts w:ascii="Times New Roman" w:hAnsi="Times New Roman" w:cs="Times New Roman"/>
          <w:position w:val="-10"/>
          <w:sz w:val="26"/>
          <w:szCs w:val="26"/>
        </w:rPr>
        <w:object w:dxaOrig="2200" w:dyaOrig="380">
          <v:shape id="_x0000_i1032" type="#_x0000_t75" style="width:110.1pt;height:19.05pt" o:ole="">
            <v:imagedata r:id="rId19" o:title=""/>
          </v:shape>
          <o:OLEObject Type="Embed" ProgID="Equation.DSMT4" ShapeID="_x0000_i1032" DrawAspect="Content" ObjectID="_1776758244" r:id="rId20"/>
        </w:object>
      </w:r>
      <w:r w:rsidR="000C37A7" w:rsidRPr="002C5867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.</w:t>
      </w:r>
    </w:p>
    <w:p w:rsidR="00150712" w:rsidRPr="002C5867" w:rsidRDefault="00150712" w:rsidP="0068533C">
      <w:pPr>
        <w:spacing w:after="0" w:line="276" w:lineRule="auto"/>
        <w:contextualSpacing/>
        <w:rPr>
          <w:rFonts w:ascii="Times New Roman" w:hAnsi="Times New Roman" w:cs="Times New Roman"/>
          <w:b/>
          <w:i/>
          <w:sz w:val="26"/>
          <w:szCs w:val="26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 xml:space="preserve">Bài 2. </w:t>
      </w:r>
      <w:r w:rsidR="00E66308" w:rsidRPr="002C58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2,0 điể</w:t>
      </w:r>
      <w:r w:rsidR="00E66308" w:rsidRPr="002C5867">
        <w:rPr>
          <w:rFonts w:ascii="Times New Roman" w:hAnsi="Times New Roman" w:cs="Times New Roman"/>
          <w:b/>
          <w:i/>
          <w:sz w:val="26"/>
          <w:szCs w:val="26"/>
        </w:rPr>
        <w:t>m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FC6143" w:rsidRPr="002C5867" w:rsidRDefault="00091516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150712" w:rsidRPr="002C5867">
        <w:rPr>
          <w:rFonts w:ascii="Times New Roman" w:hAnsi="Times New Roman" w:cs="Times New Roman"/>
          <w:b/>
          <w:sz w:val="26"/>
          <w:szCs w:val="26"/>
        </w:rPr>
        <w:t>1.</w:t>
      </w:r>
      <w:r w:rsidR="00150712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FC6143" w:rsidRPr="002C5867">
        <w:rPr>
          <w:rFonts w:ascii="Times New Roman" w:eastAsia="Times New Roman" w:hAnsi="Times New Roman" w:cs="Times New Roman"/>
          <w:sz w:val="26"/>
          <w:szCs w:val="26"/>
        </w:rPr>
        <w:t xml:space="preserve">Tìm số tự nhiên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3" type="#_x0000_t75" style="width:9.5pt;height:10.7pt" o:ole="">
            <v:imagedata r:id="rId21" o:title=""/>
          </v:shape>
          <o:OLEObject Type="Embed" ProgID="Equation.DSMT4" ShapeID="_x0000_i1033" DrawAspect="Content" ObjectID="_1776758245" r:id="rId22"/>
        </w:object>
      </w:r>
      <w:r w:rsidR="00FC6143" w:rsidRPr="002C5867">
        <w:rPr>
          <w:rFonts w:ascii="Times New Roman" w:eastAsia="Times New Roman" w:hAnsi="Times New Roman" w:cs="Times New Roman"/>
          <w:sz w:val="26"/>
          <w:szCs w:val="26"/>
        </w:rPr>
        <w:t xml:space="preserve"> để </w:t>
      </w:r>
      <w:r w:rsidR="008D255E" w:rsidRPr="002C5867">
        <w:rPr>
          <w:rFonts w:ascii="Times New Roman" w:hAnsi="Times New Roman" w:cs="Times New Roman"/>
          <w:position w:val="-6"/>
          <w:sz w:val="26"/>
          <w:szCs w:val="26"/>
        </w:rPr>
        <w:object w:dxaOrig="1420" w:dyaOrig="340">
          <v:shape id="_x0000_i1034" type="#_x0000_t75" style="width:70.8pt;height:17.25pt" o:ole="">
            <v:imagedata r:id="rId23" o:title=""/>
          </v:shape>
          <o:OLEObject Type="Embed" ProgID="Equation.DSMT4" ShapeID="_x0000_i1034" DrawAspect="Content" ObjectID="_1776758246" r:id="rId24"/>
        </w:object>
      </w:r>
      <w:r w:rsidR="00FC6143" w:rsidRPr="002C5867">
        <w:rPr>
          <w:rFonts w:ascii="Times New Roman" w:eastAsia="Times New Roman" w:hAnsi="Times New Roman" w:cs="Times New Roman"/>
          <w:sz w:val="26"/>
          <w:szCs w:val="26"/>
        </w:rPr>
        <w:t xml:space="preserve"> là số chính phương.</w:t>
      </w:r>
    </w:p>
    <w:p w:rsidR="005B4B02" w:rsidRPr="002C5867" w:rsidRDefault="00091516" w:rsidP="0068533C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2663B7" w:rsidRPr="002C5867">
        <w:rPr>
          <w:rFonts w:ascii="Times New Roman" w:hAnsi="Times New Roman" w:cs="Times New Roman"/>
          <w:b/>
          <w:sz w:val="26"/>
          <w:szCs w:val="26"/>
        </w:rPr>
        <w:t>2.</w:t>
      </w:r>
      <w:r w:rsidR="002663B7" w:rsidRPr="002C586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5B4B02" w:rsidRPr="002C5867">
        <w:rPr>
          <w:rFonts w:ascii="Times New Roman" w:hAnsi="Times New Roman" w:cs="Times New Roman"/>
          <w:sz w:val="26"/>
          <w:szCs w:val="26"/>
        </w:rPr>
        <w:t xml:space="preserve">Biết </w:t>
      </w:r>
      <w:r w:rsidR="00144CE5" w:rsidRPr="002C5867">
        <w:rPr>
          <w:rFonts w:ascii="Times New Roman" w:hAnsi="Times New Roman" w:cs="Times New Roman"/>
          <w:position w:val="-10"/>
          <w:sz w:val="26"/>
          <w:szCs w:val="26"/>
        </w:rPr>
        <w:object w:dxaOrig="780" w:dyaOrig="340">
          <v:shape id="_x0000_i1035" type="#_x0000_t75" style="width:39.25pt;height:17.25pt" o:ole="">
            <v:imagedata r:id="rId25" o:title=""/>
          </v:shape>
          <o:OLEObject Type="Embed" ProgID="Equation.DSMT4" ShapeID="_x0000_i1035" DrawAspect="Content" ObjectID="_1776758247" r:id="rId26"/>
        </w:object>
      </w:r>
      <w:r w:rsidR="005B4B02" w:rsidRPr="002C5867">
        <w:rPr>
          <w:rFonts w:ascii="Times New Roman" w:hAnsi="Times New Roman" w:cs="Times New Roman"/>
          <w:sz w:val="26"/>
          <w:szCs w:val="26"/>
        </w:rPr>
        <w:t xml:space="preserve"> là độ dài ba cạnh của một tam giác. </w:t>
      </w:r>
    </w:p>
    <w:p w:rsidR="005D7587" w:rsidRPr="002C5867" w:rsidRDefault="00091516" w:rsidP="0068533C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ab/>
      </w:r>
      <w:r w:rsidR="005B4B02" w:rsidRPr="002C5867">
        <w:rPr>
          <w:rFonts w:ascii="Times New Roman" w:hAnsi="Times New Roman" w:cs="Times New Roman"/>
          <w:sz w:val="26"/>
          <w:szCs w:val="26"/>
        </w:rPr>
        <w:t xml:space="preserve">Chứng minh rằng: </w:t>
      </w:r>
      <w:r w:rsidR="00144CE5" w:rsidRPr="002C5867">
        <w:rPr>
          <w:rFonts w:ascii="Times New Roman" w:hAnsi="Times New Roman" w:cs="Times New Roman"/>
          <w:position w:val="-18"/>
          <w:sz w:val="26"/>
          <w:szCs w:val="26"/>
        </w:rPr>
        <w:object w:dxaOrig="2780" w:dyaOrig="540">
          <v:shape id="_x0000_i1036" type="#_x0000_t75" style="width:138.65pt;height:26.8pt" o:ole="">
            <v:imagedata r:id="rId27" o:title=""/>
          </v:shape>
          <o:OLEObject Type="Embed" ProgID="Equation.DSMT4" ShapeID="_x0000_i1036" DrawAspect="Content" ObjectID="_1776758248" r:id="rId28"/>
        </w:object>
      </w:r>
      <w:r w:rsidR="00486589" w:rsidRPr="002C5867">
        <w:rPr>
          <w:rFonts w:ascii="Times New Roman" w:hAnsi="Times New Roman" w:cs="Times New Roman"/>
          <w:sz w:val="26"/>
          <w:szCs w:val="26"/>
        </w:rPr>
        <w:t>.</w:t>
      </w:r>
    </w:p>
    <w:p w:rsidR="00BF0589" w:rsidRPr="002C5867" w:rsidRDefault="005D7587" w:rsidP="0068533C">
      <w:pPr>
        <w:spacing w:after="0" w:line="276" w:lineRule="auto"/>
        <w:contextualSpacing/>
        <w:rPr>
          <w:rFonts w:ascii="Times New Roman" w:hAnsi="Times New Roman" w:cs="Times New Roman"/>
          <w:b/>
          <w:i/>
          <w:sz w:val="26"/>
          <w:szCs w:val="26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2,0 điể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m</w:t>
      </w:r>
      <w:r w:rsidR="00A11973" w:rsidRPr="002C5867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4814C8" w:rsidRPr="002C5867" w:rsidRDefault="00091516" w:rsidP="0068533C">
      <w:pPr>
        <w:spacing w:after="0" w:line="276" w:lineRule="auto"/>
        <w:contextualSpacing/>
        <w:jc w:val="both"/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</w:pPr>
      <w:r w:rsidRPr="002C586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="00BF0589" w:rsidRPr="002C586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.</w:t>
      </w:r>
      <w:r w:rsidR="00BF0589" w:rsidRPr="002C5867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 xml:space="preserve"> </w:t>
      </w:r>
      <w:r w:rsidR="004814C8" w:rsidRPr="002C5867">
        <w:rPr>
          <w:rFonts w:ascii="Times New Roman" w:hAnsi="Times New Roman" w:cs="Times New Roman"/>
          <w:color w:val="000000" w:themeColor="text1"/>
          <w:sz w:val="26"/>
          <w:szCs w:val="26"/>
        </w:rPr>
        <w:t>Theo kế hoạch, m</w:t>
      </w:r>
      <w:r w:rsidR="00BF0589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ột đội công nhân </w:t>
      </w:r>
      <w:r w:rsidR="004814C8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>phải</w:t>
      </w:r>
      <w:r w:rsidR="00BF0589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may một số áo trong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037" type="#_x0000_t75" style="width:14.9pt;height:13.7pt" o:ole="">
            <v:imagedata r:id="rId29" o:title=""/>
          </v:shape>
          <o:OLEObject Type="Embed" ProgID="Equation.DSMT4" ShapeID="_x0000_i1037" DrawAspect="Content" ObjectID="_1776758249" r:id="rId30"/>
        </w:object>
      </w:r>
      <w:r w:rsidR="00BF0589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ngày. Trong thực tế, do </w:t>
      </w:r>
      <w:r w:rsidR="00AE11C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>năng suất làm việ</w:t>
      </w:r>
      <w:r w:rsidR="00404FA5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>c tăng thêm</w:t>
      </w:r>
      <w:r w:rsidR="00AE11C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8" type="#_x0000_t75" style="width:27.95pt;height:13.7pt" o:ole="">
            <v:imagedata r:id="rId31" o:title=""/>
          </v:shape>
          <o:OLEObject Type="Embed" ProgID="Equation.DSMT4" ShapeID="_x0000_i1038" DrawAspect="Content" ObjectID="_1776758250" r:id="rId32"/>
        </w:object>
      </w:r>
      <w:r w:rsidR="00AE11C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nên không những đội hoàn thành công việc sớm hơn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39" type="#_x0000_t75" style="width:9.5pt;height:13.1pt" o:ole="">
            <v:imagedata r:id="rId33" o:title=""/>
          </v:shape>
          <o:OLEObject Type="Embed" ProgID="Equation.DSMT4" ShapeID="_x0000_i1039" DrawAspect="Content" ObjectID="_1776758251" r:id="rId34"/>
        </w:object>
      </w:r>
      <w:r w:rsidR="00AE11C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ngày mà tổng số áo còn tăng thêm </w:t>
      </w:r>
      <w:r w:rsidR="008D255E" w:rsidRPr="002C5867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40" type="#_x0000_t75" style="width:16.05pt;height:13.7pt" o:ole="">
            <v:imagedata r:id="rId35" o:title=""/>
          </v:shape>
          <o:OLEObject Type="Embed" ProgID="Equation.DSMT4" ShapeID="_x0000_i1040" DrawAspect="Content" ObjectID="_1776758252" r:id="rId36"/>
        </w:object>
      </w:r>
      <w:r w:rsidR="00AE11C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 xml:space="preserve"> cái</w:t>
      </w:r>
      <w:r w:rsidR="004814C8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>. Tính số áo mà đội công nhân cần may theo kế hoạ</w:t>
      </w:r>
      <w:r w:rsidR="008D255E" w:rsidRPr="002C5867">
        <w:rPr>
          <w:rFonts w:ascii="Times New Roman" w:hAnsi="Times New Roman" w:cs="Times New Roman"/>
          <w:color w:val="000000" w:themeColor="text1"/>
          <w:spacing w:val="3"/>
          <w:sz w:val="26"/>
          <w:szCs w:val="26"/>
          <w:shd w:val="clear" w:color="auto" w:fill="FFFFFF"/>
        </w:rPr>
        <w:t>ch?</w:t>
      </w:r>
    </w:p>
    <w:p w:rsidR="005D7587" w:rsidRPr="002C5867" w:rsidRDefault="00091516" w:rsidP="0068533C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ab/>
      </w:r>
      <w:r w:rsidR="00AE11CE" w:rsidRPr="002C5867">
        <w:rPr>
          <w:rFonts w:ascii="Times New Roman" w:hAnsi="Times New Roman" w:cs="Times New Roman"/>
          <w:b/>
          <w:sz w:val="26"/>
          <w:szCs w:val="26"/>
        </w:rPr>
        <w:t>2.</w:t>
      </w:r>
      <w:r w:rsidR="00AE11CE" w:rsidRPr="002C5867">
        <w:rPr>
          <w:rFonts w:ascii="Times New Roman" w:hAnsi="Times New Roman" w:cs="Times New Roman"/>
          <w:sz w:val="26"/>
          <w:szCs w:val="26"/>
        </w:rPr>
        <w:t xml:space="preserve"> 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Một hộp có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41" type="#_x0000_t75" style="width:8.95pt;height:13.7pt" o:ole="">
            <v:imagedata r:id="rId37" o:title=""/>
          </v:shape>
          <o:OLEObject Type="Embed" ProgID="Equation.DSMT4" ShapeID="_x0000_i1041" DrawAspect="Content" ObjectID="_1776758253" r:id="rId38"/>
        </w:objec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quả cầu đỏ,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42" type="#_x0000_t75" style="width:9.5pt;height:13.1pt" o:ole="">
            <v:imagedata r:id="rId39" o:title=""/>
          </v:shape>
          <o:OLEObject Type="Embed" ProgID="Equation.DSMT4" ShapeID="_x0000_i1042" DrawAspect="Content" ObjectID="_1776758254" r:id="rId40"/>
        </w:object>
      </w:r>
      <w:r w:rsidR="00144CE5" w:rsidRPr="002C5867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quả cầu xanh và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43" type="#_x0000_t75" style="width:14.9pt;height:13.1pt" o:ole="">
            <v:imagedata r:id="rId41" o:title=""/>
          </v:shape>
          <o:OLEObject Type="Embed" ProgID="Equation.DSMT4" ShapeID="_x0000_i1043" DrawAspect="Content" ObjectID="_1776758255" r:id="rId42"/>
        </w:objec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quả cầu vàng. </w:t>
      </w:r>
      <w:r w:rsidR="00A11973" w:rsidRPr="002C5867">
        <w:rPr>
          <w:rFonts w:ascii="Times New Roman" w:eastAsia="Times New Roman" w:hAnsi="Times New Roman" w:cs="Times New Roman"/>
          <w:bCs/>
          <w:sz w:val="26"/>
          <w:szCs w:val="26"/>
        </w:rPr>
        <w:t>L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ấy ngẫu nhiên một quả cầu</w:t>
      </w:r>
      <w:r w:rsidR="00A11973" w:rsidRPr="002C5867">
        <w:rPr>
          <w:rFonts w:ascii="Times New Roman" w:eastAsia="Times New Roman" w:hAnsi="Times New Roman" w:cs="Times New Roman"/>
          <w:bCs/>
          <w:sz w:val="26"/>
          <w:szCs w:val="26"/>
        </w:rPr>
        <w:t xml:space="preserve"> trong hộp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  <w:r w:rsidR="00A11973" w:rsidRPr="002C5867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Người ta định thêm vào số quả cầu cho thành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44" type="#_x0000_t75" style="width:16.05pt;height:13.7pt" o:ole="">
            <v:imagedata r:id="rId43" o:title=""/>
          </v:shape>
          <o:OLEObject Type="Embed" ProgID="Equation.DSMT4" ShapeID="_x0000_i1044" DrawAspect="Content" ObjectID="_1776758256" r:id="rId44"/>
        </w:objec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mà xác suất chọn được quả cầu mỗi màu vẫn như cũ. Tính số quả cầu </w:t>
      </w:r>
      <w:r w:rsidR="000C78E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mỗi màu </w:t>
      </w:r>
      <w:r w:rsidR="00FE6F8C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ần thêm vào</w:t>
      </w:r>
      <w:r w:rsidR="00A11973" w:rsidRPr="002C5867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?</w:t>
      </w:r>
    </w:p>
    <w:p w:rsidR="00677B40" w:rsidRPr="002C5867" w:rsidRDefault="005D7587" w:rsidP="0068533C">
      <w:pPr>
        <w:spacing w:after="0" w:line="276" w:lineRule="auto"/>
        <w:contextualSpacing/>
        <w:rPr>
          <w:rFonts w:ascii="Times New Roman" w:hAnsi="Times New Roman" w:cs="Times New Roman"/>
          <w:b/>
          <w:i/>
          <w:sz w:val="26"/>
          <w:szCs w:val="26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 xml:space="preserve">Bài 4. 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486589" w:rsidRPr="002C5867">
        <w:rPr>
          <w:rFonts w:ascii="Times New Roman" w:hAnsi="Times New Roman" w:cs="Times New Roman"/>
          <w:b/>
          <w:i/>
          <w:sz w:val="26"/>
          <w:szCs w:val="26"/>
        </w:rPr>
        <w:t>3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,0 điể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m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677B40" w:rsidRPr="002C5867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</w:p>
    <w:p w:rsidR="006F548B" w:rsidRPr="002C5867" w:rsidRDefault="006F548B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>Cho hình chữ nhật</w:t>
      </w:r>
      <w:r w:rsidR="00E87888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45" type="#_x0000_t75" style="width:39.25pt;height:13.7pt" o:ole="">
            <v:imagedata r:id="rId45" o:title=""/>
          </v:shape>
          <o:OLEObject Type="Embed" ProgID="Equation.DSMT4" ShapeID="_x0000_i1045" DrawAspect="Content" ObjectID="_1776758257" r:id="rId46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Trên đường chéo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46" type="#_x0000_t75" style="width:22pt;height:13.1pt" o:ole="">
            <v:imagedata r:id="rId47" o:title=""/>
          </v:shape>
          <o:OLEObject Type="Embed" ProgID="Equation.DSMT4" ShapeID="_x0000_i1046" DrawAspect="Content" ObjectID="_1776758258" r:id="rId48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>lấy điểm</w:t>
      </w:r>
      <w:r w:rsidR="007E2232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7E2232" w:rsidRPr="002C586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7" type="#_x0000_t75" style="width:11.9pt;height:13.1pt" o:ole="">
            <v:imagedata r:id="rId49" o:title=""/>
          </v:shape>
          <o:OLEObject Type="Embed" ProgID="Equation.DSMT4" ShapeID="_x0000_i1047" DrawAspect="Content" ObjectID="_1776758259" r:id="rId50"/>
        </w:object>
      </w:r>
      <w:r w:rsidR="00EF7F56">
        <w:rPr>
          <w:rFonts w:ascii="Times New Roman" w:hAnsi="Times New Roman" w:cs="Times New Roman"/>
          <w:sz w:val="26"/>
          <w:szCs w:val="26"/>
        </w:rPr>
        <w:t xml:space="preserve"> sao cho </w:t>
      </w:r>
      <w:r w:rsidR="00EF7F56" w:rsidRPr="00EF7F56">
        <w:rPr>
          <w:rFonts w:ascii="Times New Roman" w:hAnsi="Times New Roman" w:cs="Times New Roman"/>
          <w:position w:val="-4"/>
          <w:sz w:val="26"/>
          <w:szCs w:val="26"/>
        </w:rPr>
        <w:object w:dxaOrig="1020" w:dyaOrig="260">
          <v:shape id="_x0000_i1259" type="#_x0000_t75" style="width:51.15pt;height:13.1pt" o:ole="">
            <v:imagedata r:id="rId51" o:title=""/>
          </v:shape>
          <o:OLEObject Type="Embed" ProgID="Equation.DSMT4" ShapeID="_x0000_i1259" DrawAspect="Content" ObjectID="_1776758260" r:id="rId52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gọi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8" type="#_x0000_t75" style="width:17.25pt;height:13.1pt" o:ole="">
            <v:imagedata r:id="rId53" o:title=""/>
          </v:shape>
          <o:OLEObject Type="Embed" ProgID="Equation.DSMT4" ShapeID="_x0000_i1048" DrawAspect="Content" ObjectID="_1776758261" r:id="rId54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là điểm đối xứng của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9" type="#_x0000_t75" style="width:13.1pt;height:13.7pt" o:ole="">
            <v:imagedata r:id="rId55" o:title=""/>
          </v:shape>
          <o:OLEObject Type="Embed" ProgID="Equation.DSMT4" ShapeID="_x0000_i1049" DrawAspect="Content" ObjectID="_1776758262" r:id="rId56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>qua</w: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0" type="#_x0000_t75" style="width:11.9pt;height:13.1pt" o:ole="">
            <v:imagedata r:id="rId57" o:title=""/>
          </v:shape>
          <o:OLEObject Type="Embed" ProgID="Equation.DSMT4" ShapeID="_x0000_i1050" DrawAspect="Content" ObjectID="_1776758263" r:id="rId58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216D8" w:rsidRPr="002C5867" w:rsidRDefault="006F548B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a) Tứ giác </w:t>
      </w:r>
      <w:r w:rsidR="00EF7F56" w:rsidRPr="002C5867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256" type="#_x0000_t75" style="width:41.05pt;height:13.1pt" o:ole="">
            <v:imagedata r:id="rId59" o:title=""/>
          </v:shape>
          <o:OLEObject Type="Embed" ProgID="Equation.DSMT4" ShapeID="_x0000_i1256" DrawAspect="Content" ObjectID="_1776758264" r:id="rId60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>là hình gì?</w:t>
      </w:r>
    </w:p>
    <w:p w:rsidR="006216D8" w:rsidRPr="002C5867" w:rsidRDefault="006F548B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b) Gọi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2" type="#_x0000_t75" style="width:13.1pt;height:13.1pt" o:ole="">
            <v:imagedata r:id="rId61" o:title=""/>
          </v:shape>
          <o:OLEObject Type="Embed" ProgID="Equation.DSMT4" ShapeID="_x0000_i1052" DrawAspect="Content" ObjectID="_1776758265" r:id="rId62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3" type="#_x0000_t75" style="width:13.1pt;height:13.1pt" o:ole="">
            <v:imagedata r:id="rId63" o:title=""/>
          </v:shape>
          <o:OLEObject Type="Embed" ProgID="Equation.DSMT4" ShapeID="_x0000_i1053" DrawAspect="Content" ObjectID="_1776758266" r:id="rId64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lần lượt là hình chiếu của điểm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4" type="#_x0000_t75" style="width:17.25pt;height:13.1pt" o:ole="">
            <v:imagedata r:id="rId65" o:title=""/>
          </v:shape>
          <o:OLEObject Type="Embed" ProgID="Equation.DSMT4" ShapeID="_x0000_i1054" DrawAspect="Content" ObjectID="_1776758267" r:id="rId66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ên đường thẳng</w:t>
      </w:r>
      <w:r w:rsidR="00144CE5" w:rsidRPr="002C5867">
        <w:rPr>
          <w:rFonts w:ascii="Times New Roman" w:hAnsi="Times New Roman" w:cs="Times New Roman"/>
          <w:position w:val="-10"/>
          <w:sz w:val="26"/>
          <w:szCs w:val="26"/>
        </w:rPr>
        <w:object w:dxaOrig="940" w:dyaOrig="320">
          <v:shape id="_x0000_i1055" type="#_x0000_t75" style="width:47pt;height:16.05pt" o:ole="">
            <v:imagedata r:id="rId67" o:title=""/>
          </v:shape>
          <o:OLEObject Type="Embed" ProgID="Equation.DSMT4" ShapeID="_x0000_i1055" DrawAspect="Content" ObjectID="_1776758268" r:id="rId68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Chứng minh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1060" w:dyaOrig="300">
          <v:shape id="_x0000_i1056" type="#_x0000_t75" style="width:52.95pt;height:14.9pt" o:ole="">
            <v:imagedata r:id="rId69" o:title=""/>
          </v:shape>
          <o:OLEObject Type="Embed" ProgID="Equation.DSMT4" ShapeID="_x0000_i1056" DrawAspect="Content" ObjectID="_1776758269" r:id="rId70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ba điểm </w:t>
      </w:r>
      <w:r w:rsidR="00144CE5" w:rsidRPr="002C5867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057" type="#_x0000_t75" style="width:45.8pt;height:16.05pt" o:ole="">
            <v:imagedata r:id="rId71" o:title=""/>
          </v:shape>
          <o:OLEObject Type="Embed" ProgID="Equation.DSMT4" ShapeID="_x0000_i1057" DrawAspect="Content" ObjectID="_1776758270" r:id="rId72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>thẳng hàng.</w:t>
      </w:r>
    </w:p>
    <w:p w:rsidR="00146CF3" w:rsidRPr="002C5867" w:rsidRDefault="006F548B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c) Chứng minh rằng tỉ số hai cạnh liên tiếp của hình chữ nhật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800" w:dyaOrig="260">
          <v:shape id="_x0000_i1058" type="#_x0000_t75" style="width:39.85pt;height:13.1pt" o:ole="">
            <v:imagedata r:id="rId73" o:title=""/>
          </v:shape>
          <o:OLEObject Type="Embed" ProgID="Equation.DSMT4" ShapeID="_x0000_i1058" DrawAspect="Content" ObjectID="_1776758271" r:id="rId74"/>
        </w:object>
      </w:r>
      <w:r w:rsidR="00144CE5"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không phụ thuộc vào vị trí của điểm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9" type="#_x0000_t75" style="width:11.9pt;height:13.1pt" o:ole="">
            <v:imagedata r:id="rId75" o:title=""/>
          </v:shape>
          <o:OLEObject Type="Embed" ProgID="Equation.DSMT4" ShapeID="_x0000_i1059" DrawAspect="Content" ObjectID="_1776758272" r:id="rId76"/>
        </w:object>
      </w:r>
      <w:r w:rsidRPr="002C586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:rsidR="00091516" w:rsidRPr="002C5867" w:rsidRDefault="005D7587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2C5867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146CF3" w:rsidRPr="002C5867">
        <w:rPr>
          <w:rFonts w:ascii="Times New Roman" w:hAnsi="Times New Roman" w:cs="Times New Roman"/>
          <w:b/>
          <w:sz w:val="26"/>
          <w:szCs w:val="26"/>
        </w:rPr>
        <w:t>5</w:t>
      </w:r>
      <w:r w:rsidRPr="002C5867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1,0 điể</w:t>
      </w:r>
      <w:r w:rsidR="00144CE5" w:rsidRPr="002C5867">
        <w:rPr>
          <w:rFonts w:ascii="Times New Roman" w:hAnsi="Times New Roman" w:cs="Times New Roman"/>
          <w:b/>
          <w:i/>
          <w:sz w:val="26"/>
          <w:szCs w:val="26"/>
        </w:rPr>
        <w:t>m</w:t>
      </w:r>
      <w:r w:rsidRPr="002C5867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6F548B" w:rsidRPr="002C5867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</w:p>
    <w:p w:rsidR="00677B40" w:rsidRPr="002C5867" w:rsidRDefault="00091516" w:rsidP="0068533C">
      <w:pPr>
        <w:tabs>
          <w:tab w:val="left" w:pos="0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b/>
          <w:i/>
          <w:sz w:val="26"/>
          <w:szCs w:val="26"/>
        </w:rPr>
        <w:tab/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Lấy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60" type="#_x0000_t75" style="width:29.75pt;height:13.7pt" o:ole="">
            <v:imagedata r:id="rId77" o:title=""/>
          </v:shape>
          <o:OLEObject Type="Embed" ProgID="Equation.DSMT4" ShapeID="_x0000_i1060" DrawAspect="Content" ObjectID="_1776758273" r:id="rId78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iểm thuộc miền trong của một tứ giác để cùng với </w:t>
      </w:r>
      <w:r w:rsidR="00144CE5" w:rsidRPr="002C5867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61" type="#_x0000_t75" style="width:9.5pt;height:13.1pt" o:ole="">
            <v:imagedata r:id="rId79" o:title=""/>
          </v:shape>
          <o:OLEObject Type="Embed" ProgID="Equation.DSMT4" ShapeID="_x0000_i1061" DrawAspect="Content" ObjectID="_1776758274" r:id="rId80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ỉnh ta được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62" type="#_x0000_t75" style="width:28.55pt;height:13.7pt" o:ole="">
            <v:imagedata r:id="rId81" o:title=""/>
          </v:shape>
          <o:OLEObject Type="Embed" ProgID="Equation.DSMT4" ShapeID="_x0000_i1062" DrawAspect="Content" ObjectID="_1776758275" r:id="rId82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iể</w:t>
      </w:r>
      <w:r w:rsidR="00A561E5" w:rsidRPr="002C5867">
        <w:rPr>
          <w:rFonts w:ascii="Times New Roman" w:eastAsia="Calibri" w:hAnsi="Times New Roman" w:cs="Times New Roman"/>
          <w:sz w:val="26"/>
          <w:szCs w:val="26"/>
        </w:rPr>
        <w:t>m</w: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, trong đó không có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63" type="#_x0000_t75" style="width:8.95pt;height:13.7pt" o:ole="">
            <v:imagedata r:id="rId83" o:title=""/>
          </v:shape>
          <o:OLEObject Type="Embed" ProgID="Equation.DSMT4" ShapeID="_x0000_i1063" DrawAspect="Content" ObjectID="_1776758276" r:id="rId84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iểm nào thẳng hàng. Biết diện tích của tứ giác ban đầu là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639" w:dyaOrig="340">
          <v:shape id="_x0000_i1064" type="#_x0000_t75" style="width:31.55pt;height:17.25pt" o:ole="">
            <v:imagedata r:id="rId85" o:title=""/>
          </v:shape>
          <o:OLEObject Type="Embed" ProgID="Equation.DSMT4" ShapeID="_x0000_i1064" DrawAspect="Content" ObjectID="_1776758277" r:id="rId86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. Chứng minh rằng tồn tại một tam giác có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65" type="#_x0000_t75" style="width:8.95pt;height:13.7pt" o:ole="">
            <v:imagedata r:id="rId87" o:title=""/>
          </v:shape>
          <o:OLEObject Type="Embed" ProgID="Equation.DSMT4" ShapeID="_x0000_i1065" DrawAspect="Content" ObjectID="_1776758278" r:id="rId88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ỉnh lấy từ </w:t>
      </w:r>
      <w:r w:rsidR="00144CE5" w:rsidRPr="002C5867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66" type="#_x0000_t75" style="width:28.55pt;height:13.7pt" o:ole="">
            <v:imagedata r:id="rId89" o:title=""/>
          </v:shape>
          <o:OLEObject Type="Embed" ProgID="Equation.DSMT4" ShapeID="_x0000_i1066" DrawAspect="Content" ObjectID="_1776758279" r:id="rId90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 xml:space="preserve"> điểm đã cho có diện tích không vượt quá </w:t>
      </w:r>
      <w:r w:rsidR="00144CE5" w:rsidRPr="002C5867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1067" type="#_x0000_t75" style="width:55.95pt;height:33.9pt" o:ole="">
            <v:imagedata r:id="rId91" o:title=""/>
          </v:shape>
          <o:OLEObject Type="Embed" ProgID="Equation.DSMT4" ShapeID="_x0000_i1067" DrawAspect="Content" ObjectID="_1776758280" r:id="rId92"/>
        </w:object>
      </w:r>
      <w:r w:rsidR="00146CF3" w:rsidRPr="002C5867">
        <w:rPr>
          <w:rFonts w:ascii="Times New Roman" w:eastAsia="Calibri" w:hAnsi="Times New Roman" w:cs="Times New Roman"/>
          <w:sz w:val="26"/>
          <w:szCs w:val="26"/>
        </w:rPr>
        <w:t>.</w:t>
      </w:r>
    </w:p>
    <w:p w:rsidR="005D7587" w:rsidRPr="002C5867" w:rsidRDefault="005D7587" w:rsidP="0068533C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6"/>
          <w:szCs w:val="26"/>
        </w:rPr>
      </w:pPr>
      <w:r w:rsidRPr="002C5867">
        <w:rPr>
          <w:rFonts w:ascii="Times New Roman" w:hAnsi="Times New Roman" w:cs="Times New Roman"/>
          <w:sz w:val="26"/>
          <w:szCs w:val="26"/>
        </w:rPr>
        <w:t>------------ Hết -----------</w:t>
      </w:r>
      <w:r w:rsidR="00ED2A25" w:rsidRPr="002C586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D2A25" w:rsidRPr="002C5867" w:rsidRDefault="00ED2A25" w:rsidP="0068533C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6"/>
          <w:szCs w:val="26"/>
        </w:rPr>
      </w:pPr>
    </w:p>
    <w:p w:rsidR="00677B40" w:rsidRPr="002C5867" w:rsidRDefault="00677B40" w:rsidP="0068533C">
      <w:pPr>
        <w:spacing w:after="0" w:line="276" w:lineRule="auto"/>
        <w:contextualSpacing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65"/>
        <w:gridCol w:w="5672"/>
      </w:tblGrid>
      <w:tr w:rsidR="00987C11" w:rsidRPr="002C5867" w:rsidTr="005D7587">
        <w:tc>
          <w:tcPr>
            <w:tcW w:w="3865" w:type="dxa"/>
            <w:tcBorders>
              <w:top w:val="nil"/>
              <w:left w:val="nil"/>
              <w:bottom w:val="nil"/>
              <w:right w:val="nil"/>
            </w:tcBorders>
          </w:tcPr>
          <w:p w:rsidR="00987C11" w:rsidRPr="002C5867" w:rsidRDefault="00F0542F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UBND HUYỆN VĨNH BẢO</w:t>
            </w:r>
            <w:bookmarkStart w:id="1" w:name="_GoBack"/>
            <w:bookmarkEnd w:id="1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br/>
            </w:r>
            <w:r w:rsidR="00987C11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VĨNH BẢO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CA74314" wp14:editId="67C55438">
                      <wp:simplePos x="0" y="0"/>
                      <wp:positionH relativeFrom="column">
                        <wp:posOffset>607922</wp:posOffset>
                      </wp:positionH>
                      <wp:positionV relativeFrom="paragraph">
                        <wp:posOffset>29826</wp:posOffset>
                      </wp:positionV>
                      <wp:extent cx="1044054" cy="0"/>
                      <wp:effectExtent l="0" t="0" r="2286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405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525E62E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85pt,2.35pt" to="130.0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 Đáp án có  </w:t>
            </w:r>
            <w:r w:rsidR="005B65F0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04</w:t>
            </w: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trang )</w:t>
            </w:r>
          </w:p>
        </w:tc>
        <w:tc>
          <w:tcPr>
            <w:tcW w:w="5672" w:type="dxa"/>
            <w:tcBorders>
              <w:top w:val="nil"/>
              <w:left w:val="nil"/>
              <w:bottom w:val="nil"/>
              <w:right w:val="nil"/>
            </w:tcBorders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ĐÁP ÁN, THANG ĐIỂM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GIAO LƯU HỌC SINH GIỎI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7005AE"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C 2023 – 2024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Môn: TOÁN 8</w:t>
            </w:r>
          </w:p>
        </w:tc>
      </w:tr>
    </w:tbl>
    <w:p w:rsidR="00987C11" w:rsidRPr="002C5867" w:rsidRDefault="00987C11" w:rsidP="0068533C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625" w:type="dxa"/>
        <w:tblLayout w:type="fixed"/>
        <w:tblLook w:val="04A0" w:firstRow="1" w:lastRow="0" w:firstColumn="1" w:lastColumn="0" w:noHBand="0" w:noVBand="1"/>
      </w:tblPr>
      <w:tblGrid>
        <w:gridCol w:w="1129"/>
        <w:gridCol w:w="6876"/>
        <w:gridCol w:w="810"/>
        <w:gridCol w:w="810"/>
      </w:tblGrid>
      <w:tr w:rsidR="00987C11" w:rsidRPr="002C5867" w:rsidTr="00290666">
        <w:tc>
          <w:tcPr>
            <w:tcW w:w="1129" w:type="dxa"/>
            <w:vAlign w:val="center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76" w:type="dxa"/>
            <w:vAlign w:val="center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Nội dung làm được</w:t>
            </w:r>
          </w:p>
        </w:tc>
        <w:tc>
          <w:tcPr>
            <w:tcW w:w="810" w:type="dxa"/>
            <w:vAlign w:val="center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Điểm chi tiết</w:t>
            </w:r>
          </w:p>
        </w:tc>
        <w:tc>
          <w:tcPr>
            <w:tcW w:w="810" w:type="dxa"/>
            <w:vAlign w:val="center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</w:tr>
      <w:tr w:rsidR="00987C11" w:rsidRPr="002C5867" w:rsidTr="00290666">
        <w:tc>
          <w:tcPr>
            <w:tcW w:w="1129" w:type="dxa"/>
            <w:vMerge w:val="restart"/>
            <w:vAlign w:val="center"/>
          </w:tcPr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:rsidR="00987C11" w:rsidRPr="002C5867" w:rsidRDefault="00987C11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</w:t>
            </w:r>
            <w:r w:rsidR="00ED2A25"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</w:t>
            </w: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6876" w:type="dxa"/>
          </w:tcPr>
          <w:p w:rsidR="008A0380" w:rsidRPr="002C5867" w:rsidRDefault="000E075A" w:rsidP="008A0380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a) V</w:t>
            </w:r>
            <w:r w:rsidR="008A0380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ới </w:t>
            </w:r>
            <w:r w:rsidR="008A0380"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40" w:dyaOrig="320">
                <v:shape id="_x0000_i1068" type="#_x0000_t75" style="width:77.35pt;height:16.05pt" o:ole="">
                  <v:imagedata r:id="rId7" o:title=""/>
                </v:shape>
                <o:OLEObject Type="Embed" ProgID="Equation.DSMT4" ShapeID="_x0000_i1068" DrawAspect="Content" ObjectID="_1776758281" r:id="rId93"/>
              </w:object>
            </w:r>
          </w:p>
          <w:p w:rsidR="008A0380" w:rsidRPr="002C5867" w:rsidRDefault="008A038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739" w:dyaOrig="700">
                <v:shape id="_x0000_i1069" type="#_x0000_t75" style="width:186.85pt;height:35.1pt" o:ole="">
                  <v:imagedata r:id="rId5" o:title=""/>
                </v:shape>
                <o:OLEObject Type="Embed" ProgID="Equation.DSMT4" ShapeID="_x0000_i1069" DrawAspect="Content" ObjectID="_1776758282" r:id="rId94"/>
              </w:object>
            </w:r>
          </w:p>
          <w:p w:rsidR="008A0380" w:rsidRPr="002C5867" w:rsidRDefault="0039551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7540" w:dyaOrig="920">
                <v:shape id="_x0000_i1175" type="#_x0000_t75" style="width:332.65pt;height:40.45pt" o:ole="">
                  <v:imagedata r:id="rId95" o:title=""/>
                </v:shape>
                <o:OLEObject Type="Embed" ProgID="Equation.DSMT4" ShapeID="_x0000_i1175" DrawAspect="Content" ObjectID="_1776758283" r:id="rId96"/>
              </w:object>
            </w:r>
          </w:p>
          <w:p w:rsidR="008A0380" w:rsidRPr="002C5867" w:rsidRDefault="0039551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5980" w:dyaOrig="840">
                <v:shape id="_x0000_i1173" type="#_x0000_t75" style="width:298.7pt;height:42.25pt" o:ole="">
                  <v:imagedata r:id="rId97" o:title=""/>
                </v:shape>
                <o:OLEObject Type="Embed" ProgID="Equation.DSMT4" ShapeID="_x0000_i1173" DrawAspect="Content" ObjectID="_1776758284" r:id="rId98"/>
              </w:object>
            </w:r>
          </w:p>
          <w:p w:rsidR="000E075A" w:rsidRPr="002C5867" w:rsidRDefault="0039551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4239" w:dyaOrig="840">
                <v:shape id="_x0000_i1171" type="#_x0000_t75" style="width:211.85pt;height:42.25pt" o:ole="">
                  <v:imagedata r:id="rId99" o:title=""/>
                </v:shape>
                <o:OLEObject Type="Embed" ProgID="Equation.DSMT4" ShapeID="_x0000_i1171" DrawAspect="Content" ObjectID="_1776758285" r:id="rId100"/>
              </w:object>
            </w:r>
          </w:p>
          <w:p w:rsidR="000E075A" w:rsidRPr="002C5867" w:rsidRDefault="000E075A" w:rsidP="00FD7666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b) Với </w:t>
            </w:r>
            <w:r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80" w:dyaOrig="320">
                <v:shape id="_x0000_i1073" type="#_x0000_t75" style="width:73.8pt;height:16.05pt" o:ole="">
                  <v:imagedata r:id="rId101" o:title=""/>
                </v:shape>
                <o:OLEObject Type="Embed" ProgID="Equation.DSMT4" ShapeID="_x0000_i1073" DrawAspect="Content" ObjectID="_1776758286" r:id="rId102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ta có: </w:t>
            </w:r>
          </w:p>
          <w:p w:rsidR="000E075A" w:rsidRPr="002C5867" w:rsidRDefault="000E075A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5580" w:dyaOrig="800">
                <v:shape id="_x0000_i1074" type="#_x0000_t75" style="width:278.5pt;height:39.85pt" o:ole="">
                  <v:imagedata r:id="rId103" o:title=""/>
                </v:shape>
                <o:OLEObject Type="Embed" ProgID="Equation.DSMT4" ShapeID="_x0000_i1074" DrawAspect="Content" ObjectID="_1776758287" r:id="rId104"/>
              </w:object>
            </w:r>
          </w:p>
          <w:p w:rsidR="00FA2E6C" w:rsidRPr="002C5867" w:rsidRDefault="000E075A" w:rsidP="000E075A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>
                <v:shape id="_x0000_i1075" type="#_x0000_t75" style="width:29.75pt;height:13.7pt" o:ole="">
                  <v:imagedata r:id="rId105" o:title=""/>
                </v:shape>
                <o:OLEObject Type="Embed" ProgID="Equation.DSMT4" ShapeID="_x0000_i1075" DrawAspect="Content" ObjectID="_1776758288" r:id="rId106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vào biểu thức </w:t>
            </w:r>
            <w:r w:rsidR="00404FA5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076" type="#_x0000_t75" style="width:11.9pt;height:13.1pt" o:ole="">
                  <v:imagedata r:id="rId107" o:title=""/>
                </v:shape>
                <o:OLEObject Type="Embed" ProgID="Equation.DSMT4" ShapeID="_x0000_i1076" DrawAspect="Content" ObjectID="_1776758289" r:id="rId108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ta được: </w:t>
            </w:r>
            <w:r w:rsidR="00404FA5"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920" w:dyaOrig="680">
                <v:shape id="_x0000_i1166" type="#_x0000_t75" style="width:96.4pt;height:33.9pt" o:ole="">
                  <v:imagedata r:id="rId109" o:title=""/>
                </v:shape>
                <o:OLEObject Type="Embed" ProgID="Equation.DSMT4" ShapeID="_x0000_i1166" DrawAspect="Content" ObjectID="_1776758290" r:id="rId110"/>
              </w:object>
            </w:r>
          </w:p>
        </w:tc>
        <w:tc>
          <w:tcPr>
            <w:tcW w:w="810" w:type="dxa"/>
          </w:tcPr>
          <w:p w:rsidR="00987C11" w:rsidRPr="002C5867" w:rsidRDefault="00987C11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25C0" w:rsidRPr="002C5867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25C0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25C0" w:rsidRPr="002C5867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A325C0" w:rsidRPr="002C5867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25C0" w:rsidRPr="002C5867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25C0" w:rsidRPr="002C5867" w:rsidRDefault="00A325C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Align w:val="center"/>
          </w:tcPr>
          <w:p w:rsidR="00987C11" w:rsidRPr="002C5867" w:rsidRDefault="00A325C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987C11" w:rsidRPr="002C5867" w:rsidTr="00290666">
        <w:tc>
          <w:tcPr>
            <w:tcW w:w="1129" w:type="dxa"/>
            <w:vMerge/>
          </w:tcPr>
          <w:p w:rsidR="00987C11" w:rsidRPr="002C5867" w:rsidRDefault="00987C11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76" w:type="dxa"/>
          </w:tcPr>
          <w:p w:rsidR="007468EB" w:rsidRPr="002C5867" w:rsidRDefault="007B7C8D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  <w:r w:rsidR="00FC6143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468EB"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pl-PL" w:eastAsia="vi-VN"/>
              </w:rPr>
              <w:t xml:space="preserve">Ta có: </w:t>
            </w:r>
            <w:r w:rsidR="00E91901" w:rsidRPr="002C586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6399" w:dyaOrig="720">
                <v:shape id="_x0000_i1078" type="#_x0000_t75" style="width:319.55pt;height:36.3pt" o:ole="">
                  <v:imagedata r:id="rId111" o:title=""/>
                </v:shape>
                <o:OLEObject Type="Embed" ProgID="Equation.DSMT4" ShapeID="_x0000_i1078" DrawAspect="Content" ObjectID="_1776758291" r:id="rId112"/>
              </w:object>
            </w:r>
          </w:p>
          <w:p w:rsidR="007468EB" w:rsidRPr="002C5867" w:rsidRDefault="00E91901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6740" w:dyaOrig="720">
                <v:shape id="_x0000_i1079" type="#_x0000_t75" style="width:336.8pt;height:36.3pt" o:ole="">
                  <v:imagedata r:id="rId113" o:title=""/>
                </v:shape>
                <o:OLEObject Type="Embed" ProgID="Equation.DSMT4" ShapeID="_x0000_i1079" DrawAspect="Content" ObjectID="_1776758292" r:id="rId114"/>
              </w:object>
            </w:r>
          </w:p>
          <w:p w:rsidR="00B55054" w:rsidRPr="002C5867" w:rsidRDefault="00E91901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920" w:dyaOrig="320">
                <v:shape id="_x0000_i1080" type="#_x0000_t75" style="width:145.8pt;height:16.05pt" o:ole="">
                  <v:imagedata r:id="rId115" o:title=""/>
                </v:shape>
                <o:OLEObject Type="Embed" ProgID="Equation.DSMT4" ShapeID="_x0000_i1080" DrawAspect="Content" ObjectID="_1776758293" r:id="rId116"/>
              </w:object>
            </w:r>
          </w:p>
          <w:p w:rsidR="00FC6143" w:rsidRPr="002C5867" w:rsidRDefault="00144CE5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920" w:dyaOrig="680">
                <v:shape id="_x0000_i1081" type="#_x0000_t75" style="width:96.4pt;height:33.9pt" o:ole="">
                  <v:imagedata r:id="rId117" o:title=""/>
                </v:shape>
                <o:OLEObject Type="Embed" ProgID="Equation.DSMT4" ShapeID="_x0000_i1081" DrawAspect="Content" ObjectID="_1776758294" r:id="rId118"/>
              </w:object>
            </w:r>
          </w:p>
          <w:p w:rsidR="00FC6143" w:rsidRPr="002C5867" w:rsidRDefault="00FC6143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a có </w:t>
            </w:r>
            <w:r w:rsidR="00E91901" w:rsidRPr="002C586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700" w:dyaOrig="460">
                <v:shape id="_x0000_i1082" type="#_x0000_t75" style="width:185.05pt;height:23.2pt" o:ole="">
                  <v:imagedata r:id="rId119" o:title=""/>
                </v:shape>
                <o:OLEObject Type="Embed" ProgID="Equation.DSMT4" ShapeID="_x0000_i1082" DrawAspect="Content" ObjectID="_1776758295" r:id="rId120"/>
              </w:object>
            </w:r>
          </w:p>
          <w:p w:rsidR="00E91901" w:rsidRPr="002C5867" w:rsidRDefault="000C37A7" w:rsidP="0068533C">
            <w:pPr>
              <w:tabs>
                <w:tab w:val="left" w:pos="2145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2C586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4060" w:dyaOrig="780">
                <v:shape id="_x0000_i1083" type="#_x0000_t75" style="width:202.9pt;height:39.25pt" o:ole="">
                  <v:imagedata r:id="rId121" o:title=""/>
                </v:shape>
                <o:OLEObject Type="Embed" ProgID="Equation.DSMT4" ShapeID="_x0000_i1083" DrawAspect="Content" ObjectID="_1776758296" r:id="rId122"/>
              </w:object>
            </w:r>
          </w:p>
          <w:p w:rsidR="00DD7C0B" w:rsidRPr="002C5867" w:rsidRDefault="009617BB" w:rsidP="009617BB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 w:eastAsia="vi-VN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Vậy</w:t>
            </w:r>
            <w:r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0" w:dyaOrig="380">
                <v:shape id="_x0000_i1084" type="#_x0000_t75" style="width:110.1pt;height:19.05pt" o:ole="">
                  <v:imagedata r:id="rId123" o:title=""/>
                </v:shape>
                <o:OLEObject Type="Embed" ProgID="Equation.DSMT4" ShapeID="_x0000_i1084" DrawAspect="Content" ObjectID="_1776758297" r:id="rId124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nl-NL" w:eastAsia="vi-VN"/>
              </w:rPr>
              <w:t>.</w:t>
            </w:r>
          </w:p>
        </w:tc>
        <w:tc>
          <w:tcPr>
            <w:tcW w:w="810" w:type="dxa"/>
          </w:tcPr>
          <w:p w:rsidR="00987C11" w:rsidRPr="002C5867" w:rsidRDefault="00987C11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A2E6C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A2E6C" w:rsidRPr="002C5867" w:rsidRDefault="00FA2E6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Align w:val="center"/>
          </w:tcPr>
          <w:p w:rsidR="00987C11" w:rsidRPr="002C5867" w:rsidRDefault="00FA2E6C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7B7C8D" w:rsidRPr="002C5867" w:rsidTr="00290666">
        <w:tc>
          <w:tcPr>
            <w:tcW w:w="1129" w:type="dxa"/>
            <w:vMerge w:val="restart"/>
            <w:vAlign w:val="center"/>
          </w:tcPr>
          <w:p w:rsidR="007B7C8D" w:rsidRPr="002C5867" w:rsidRDefault="007B7C8D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  <w:p w:rsidR="007B7C8D" w:rsidRPr="002C5867" w:rsidRDefault="007B7C8D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2 điểm)</w:t>
            </w:r>
          </w:p>
        </w:tc>
        <w:tc>
          <w:tcPr>
            <w:tcW w:w="6876" w:type="dxa"/>
          </w:tcPr>
          <w:p w:rsidR="00FC6143" w:rsidRPr="002C5867" w:rsidRDefault="00FC6143" w:rsidP="0068533C">
            <w:pPr>
              <w:tabs>
                <w:tab w:val="left" w:pos="2070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 Đặt </w:t>
            </w:r>
            <w:r w:rsidR="009617BB"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60" w:dyaOrig="380">
                <v:shape id="_x0000_i1085" type="#_x0000_t75" style="width:98.2pt;height:19.05pt" o:ole="">
                  <v:imagedata r:id="rId125" o:title=""/>
                </v:shape>
                <o:OLEObject Type="Embed" ProgID="Equation.DSMT4" ShapeID="_x0000_i1085" DrawAspect="Content" ObjectID="_1776758298" r:id="rId126"/>
              </w:object>
            </w:r>
          </w:p>
          <w:p w:rsidR="00FC6143" w:rsidRPr="002C5867" w:rsidRDefault="00FC6143" w:rsidP="0068533C">
            <w:pPr>
              <w:tabs>
                <w:tab w:val="left" w:pos="2070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</w:t>
            </w:r>
            <w:r w:rsidR="009617BB" w:rsidRPr="002C5867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3080" w:dyaOrig="1380">
                <v:shape id="_x0000_i1086" type="#_x0000_t75" style="width:154.1pt;height:69pt" o:ole="">
                  <v:imagedata r:id="rId127" o:title=""/>
                </v:shape>
                <o:OLEObject Type="Embed" ProgID="Equation.DSMT4" ShapeID="_x0000_i1086" DrawAspect="Content" ObjectID="_1776758299" r:id="rId128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FC6143" w:rsidRPr="002C5867" w:rsidRDefault="00FC6143" w:rsidP="0068533C">
            <w:pPr>
              <w:tabs>
                <w:tab w:val="left" w:pos="2070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o p, n là các số tự nhiên nên </w:t>
            </w:r>
            <w:r w:rsidR="009617BB" w:rsidRPr="002C586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2820" w:dyaOrig="400">
                <v:shape id="_x0000_i1087" type="#_x0000_t75" style="width:141pt;height:20.25pt" o:ole="">
                  <v:imagedata r:id="rId129" o:title=""/>
                </v:shape>
                <o:OLEObject Type="Embed" ProgID="Equation.DSMT4" ShapeID="_x0000_i1087" DrawAspect="Content" ObjectID="_1776758300" r:id="rId130"/>
              </w:object>
            </w:r>
          </w:p>
          <w:p w:rsidR="00FC6143" w:rsidRPr="002C5867" w:rsidRDefault="00FC6143" w:rsidP="0068533C">
            <w:pPr>
              <w:tabs>
                <w:tab w:val="left" w:pos="2070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 xml:space="preserve">Khi đó </w:t>
            </w:r>
            <w:r w:rsidR="009617BB" w:rsidRPr="002C5867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760" w:dyaOrig="800">
                <v:shape id="_x0000_i1088" type="#_x0000_t75" style="width:88.05pt;height:39.85pt" o:ole="">
                  <v:imagedata r:id="rId131" o:title=""/>
                </v:shape>
                <o:OLEObject Type="Embed" ProgID="Equation.DSMT4" ShapeID="_x0000_i1088" DrawAspect="Content" ObjectID="_1776758301" r:id="rId132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7B7C8D" w:rsidRDefault="00FC6143" w:rsidP="009617BB">
            <w:pPr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uy ra </w:t>
            </w:r>
            <w:r w:rsidR="009617BB"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1089" type="#_x0000_t75" style="width:28.55pt;height:13.7pt" o:ole="">
                  <v:imagedata r:id="rId133" o:title=""/>
                </v:shape>
                <o:OLEObject Type="Embed" ProgID="Equation.DSMT4" ShapeID="_x0000_i1089" DrawAspect="Content" ObjectID="_1776758302" r:id="rId134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(TM)</w:t>
            </w:r>
          </w:p>
          <w:p w:rsidR="00083347" w:rsidRPr="002C5867" w:rsidRDefault="00083347" w:rsidP="009617BB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ậy với </w:t>
            </w:r>
            <w:r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1177" type="#_x0000_t75" style="width:28.55pt;height:13.7pt" o:ole="">
                  <v:imagedata r:id="rId133" o:title=""/>
                </v:shape>
                <o:OLEObject Type="Embed" ProgID="Equation.DSMT4" ShapeID="_x0000_i1177" DrawAspect="Content" ObjectID="_1776758303" r:id="rId135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hì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20" w:dyaOrig="340">
                <v:shape id="_x0000_i1178" type="#_x0000_t75" style="width:70.8pt;height:17.25pt" o:ole="">
                  <v:imagedata r:id="rId23" o:title=""/>
                </v:shape>
                <o:OLEObject Type="Embed" ProgID="Equation.DSMT4" ShapeID="_x0000_i1178" DrawAspect="Content" ObjectID="_1776758304" r:id="rId136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 số chính phương.</w:t>
            </w:r>
          </w:p>
        </w:tc>
        <w:tc>
          <w:tcPr>
            <w:tcW w:w="810" w:type="dxa"/>
          </w:tcPr>
          <w:p w:rsidR="007B7C8D" w:rsidRDefault="007B7C8D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712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712" w:rsidRPr="002C5867" w:rsidRDefault="0015071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Align w:val="center"/>
          </w:tcPr>
          <w:p w:rsidR="007B7C8D" w:rsidRPr="002C5867" w:rsidRDefault="00150712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</w:t>
            </w:r>
          </w:p>
        </w:tc>
      </w:tr>
      <w:tr w:rsidR="007B7C8D" w:rsidRPr="002C5867" w:rsidTr="00290666">
        <w:tc>
          <w:tcPr>
            <w:tcW w:w="1129" w:type="dxa"/>
            <w:vMerge/>
          </w:tcPr>
          <w:p w:rsidR="007B7C8D" w:rsidRPr="002C5867" w:rsidRDefault="007B7C8D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76" w:type="dxa"/>
          </w:tcPr>
          <w:p w:rsidR="00530244" w:rsidRPr="002C5867" w:rsidRDefault="007B7C8D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  <w:r w:rsidR="002663B7"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9617BB" w:rsidRPr="002C5867"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:rsidR="007B7C8D" w:rsidRPr="002C5867" w:rsidRDefault="009617B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4520" w:dyaOrig="1040">
                <v:shape id="_x0000_i1090" type="#_x0000_t75" style="width:225.5pt;height:51.75pt" o:ole="">
                  <v:imagedata r:id="rId137" o:title=""/>
                </v:shape>
                <o:OLEObject Type="Embed" ProgID="Equation.DSMT4" ShapeID="_x0000_i1090" DrawAspect="Content" ObjectID="_1776758305" r:id="rId138"/>
              </w:object>
            </w:r>
          </w:p>
          <w:p w:rsidR="009617BB" w:rsidRPr="002C5867" w:rsidRDefault="009617B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42"/>
                <w:sz w:val="26"/>
                <w:szCs w:val="26"/>
              </w:rPr>
              <w:object w:dxaOrig="4880" w:dyaOrig="980">
                <v:shape id="_x0000_i1091" type="#_x0000_t75" style="width:243.95pt;height:48.8pt" o:ole="">
                  <v:imagedata r:id="rId139" o:title=""/>
                </v:shape>
                <o:OLEObject Type="Embed" ProgID="Equation.DSMT4" ShapeID="_x0000_i1091" DrawAspect="Content" ObjectID="_1776758306" r:id="rId140"/>
              </w:object>
            </w:r>
          </w:p>
          <w:p w:rsidR="00404FA5" w:rsidRPr="002C5867" w:rsidRDefault="00530244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2C58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39" w:dyaOrig="340">
                <v:shape id="_x0000_i1092" type="#_x0000_t75" style="width:31.55pt;height:17.25pt" o:ole="">
                  <v:imagedata r:id="rId141" o:title=""/>
                </v:shape>
                <o:OLEObject Type="Embed" ProgID="Equation.DSMT4" ShapeID="_x0000_i1092" DrawAspect="Content" ObjectID="_1776758307" r:id="rId142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là độ dài 3 cạnh của một tam giác nên </w:t>
            </w:r>
          </w:p>
          <w:p w:rsidR="00530244" w:rsidRPr="002C5867" w:rsidRDefault="00530244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82"/>
                <w:sz w:val="26"/>
                <w:szCs w:val="26"/>
              </w:rPr>
              <w:object w:dxaOrig="2580" w:dyaOrig="1760">
                <v:shape id="_x0000_i1093" type="#_x0000_t75" style="width:129.1pt;height:88.05pt" o:ole="">
                  <v:imagedata r:id="rId143" o:title=""/>
                </v:shape>
                <o:OLEObject Type="Embed" ProgID="Equation.DSMT4" ShapeID="_x0000_i1093" DrawAspect="Content" ObjectID="_1776758308" r:id="rId144"/>
              </w:object>
            </w:r>
          </w:p>
        </w:tc>
        <w:tc>
          <w:tcPr>
            <w:tcW w:w="810" w:type="dxa"/>
          </w:tcPr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B7C8D" w:rsidRPr="002C5867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C76F0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C76F0" w:rsidRPr="002C5867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77B40" w:rsidRDefault="00677B4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C76F0" w:rsidRPr="002C5867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C76F0" w:rsidRPr="002C5867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C76F0" w:rsidRPr="002C5867" w:rsidRDefault="00DC76F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Align w:val="center"/>
          </w:tcPr>
          <w:p w:rsidR="007B7C8D" w:rsidRPr="002C5867" w:rsidRDefault="00DC76F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1509A0" w:rsidRPr="002C5867" w:rsidTr="00290666">
        <w:tc>
          <w:tcPr>
            <w:tcW w:w="1129" w:type="dxa"/>
            <w:vMerge w:val="restart"/>
          </w:tcPr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3. </w:t>
            </w: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2,0 điểm )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76" w:type="dxa"/>
          </w:tcPr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2C5867">
              <w:rPr>
                <w:rFonts w:ascii="Times New Roman" w:hAnsi="Times New Roman" w:cs="Times New Roman"/>
                <w:color w:val="081C36"/>
                <w:spacing w:val="3"/>
                <w:sz w:val="26"/>
                <w:szCs w:val="26"/>
                <w:shd w:val="clear" w:color="auto" w:fill="FFFFFF"/>
              </w:rPr>
              <w:t xml:space="preserve">1.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>số áo mà đội công nhân may</w:t>
            </w:r>
            <w:r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trong một ngày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theo kế hoạch là 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position w:val="-6"/>
                <w:sz w:val="26"/>
                <w:szCs w:val="26"/>
                <w:shd w:val="clear" w:color="auto" w:fill="FFFFFF"/>
              </w:rPr>
              <w:object w:dxaOrig="200" w:dyaOrig="220">
                <v:shape id="_x0000_i1282" type="#_x0000_t75" style="width:9.5pt;height:10.7pt" o:ole="">
                  <v:imagedata r:id="rId145" o:title=""/>
                </v:shape>
                <o:OLEObject Type="Embed" ProgID="Equation.DSMT4" ShapeID="_x0000_i1282" DrawAspect="Content" ObjectID="_1776758309" r:id="rId146"/>
              </w:objec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(cái</w:t>
            </w:r>
            <w:r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>/ngày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) 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position w:val="-14"/>
                <w:sz w:val="26"/>
                <w:szCs w:val="26"/>
                <w:shd w:val="clear" w:color="auto" w:fill="FFFFFF"/>
              </w:rPr>
              <w:object w:dxaOrig="1020" w:dyaOrig="400">
                <v:shape id="_x0000_i1283" type="#_x0000_t75" style="width:51.15pt;height:20.25pt" o:ole="">
                  <v:imagedata r:id="rId147" o:title=""/>
                </v:shape>
                <o:OLEObject Type="Embed" ProgID="Equation.DSMT4" ShapeID="_x0000_i1283" DrawAspect="Content" ObjectID="_1776758310" r:id="rId148"/>
              </w:objec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Số áo đội may được theo kế hoạch là </w:t>
            </w:r>
            <w:r w:rsidRPr="00681B27">
              <w:rPr>
                <w:rFonts w:ascii="Times New Roman" w:hAnsi="Times New Roman" w:cs="Times New Roman"/>
                <w:color w:val="000000" w:themeColor="text1"/>
                <w:spacing w:val="3"/>
                <w:position w:val="-6"/>
                <w:sz w:val="26"/>
                <w:szCs w:val="26"/>
                <w:shd w:val="clear" w:color="auto" w:fill="FFFFFF"/>
              </w:rPr>
              <w:object w:dxaOrig="440" w:dyaOrig="279">
                <v:shape id="_x0000_i1284" type="#_x0000_t75" style="width:22.6pt;height:13.7pt" o:ole="">
                  <v:imagedata r:id="rId149" o:title=""/>
                </v:shape>
                <o:OLEObject Type="Embed" ProgID="Equation.DSMT4" ShapeID="_x0000_i1284" DrawAspect="Content" ObjectID="_1776758311" r:id="rId150"/>
              </w:objec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(cái)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Thực tế, số áo đội may được trong một ngày thực tế là </w:t>
            </w:r>
            <w:r w:rsidRPr="00681B27">
              <w:rPr>
                <w:rFonts w:ascii="Times New Roman" w:hAnsi="Times New Roman" w:cs="Times New Roman"/>
                <w:color w:val="000000" w:themeColor="text1"/>
                <w:spacing w:val="3"/>
                <w:position w:val="-10"/>
                <w:sz w:val="26"/>
                <w:szCs w:val="26"/>
                <w:shd w:val="clear" w:color="auto" w:fill="FFFFFF"/>
              </w:rPr>
              <w:object w:dxaOrig="1640" w:dyaOrig="320">
                <v:shape id="_x0000_i1285" type="#_x0000_t75" style="width:81.5pt;height:16.05pt" o:ole="">
                  <v:imagedata r:id="rId151" o:title=""/>
                </v:shape>
                <o:OLEObject Type="Embed" ProgID="Equation.DSMT4" ShapeID="_x0000_i1285" DrawAspect="Content" ObjectID="_1776758312" r:id="rId152"/>
              </w:objec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(cái</w:t>
            </w:r>
            <w:r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>/ngày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>)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Số áo đội may được </w:t>
            </w:r>
            <w:r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>trong thực tế</w: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là </w:t>
            </w:r>
            <w:r w:rsidRPr="00681B27">
              <w:rPr>
                <w:rFonts w:ascii="Times New Roman" w:hAnsi="Times New Roman" w:cs="Times New Roman"/>
                <w:color w:val="000000" w:themeColor="text1"/>
                <w:spacing w:val="3"/>
                <w:position w:val="-14"/>
                <w:sz w:val="26"/>
                <w:szCs w:val="26"/>
                <w:shd w:val="clear" w:color="auto" w:fill="FFFFFF"/>
              </w:rPr>
              <w:object w:dxaOrig="2220" w:dyaOrig="400">
                <v:shape id="_x0000_i1286" type="#_x0000_t75" style="width:113.05pt;height:20.25pt" o:ole="">
                  <v:imagedata r:id="rId153" o:title=""/>
                </v:shape>
                <o:OLEObject Type="Embed" ProgID="Equation.DSMT4" ShapeID="_x0000_i1286" DrawAspect="Content" ObjectID="_1776758313" r:id="rId154"/>
              </w:object>
            </w:r>
            <w:r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(cái)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Theo bài ra ta có phương trình: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681B27">
              <w:rPr>
                <w:rFonts w:ascii="Times New Roman" w:hAnsi="Times New Roman" w:cs="Times New Roman"/>
                <w:color w:val="000000" w:themeColor="text1"/>
                <w:spacing w:val="3"/>
                <w:position w:val="-10"/>
                <w:sz w:val="26"/>
                <w:szCs w:val="26"/>
                <w:shd w:val="clear" w:color="auto" w:fill="FFFFFF"/>
              </w:rPr>
              <w:object w:dxaOrig="1780" w:dyaOrig="320">
                <v:shape id="_x0000_i1287" type="#_x0000_t75" style="width:89.25pt;height:16.05pt" o:ole="">
                  <v:imagedata r:id="rId155" o:title=""/>
                </v:shape>
                <o:OLEObject Type="Embed" ProgID="Equation.DSMT4" ShapeID="_x0000_i1287" DrawAspect="Content" ObjectID="_1776758314" r:id="rId156"/>
              </w:objec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</w:pP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position w:val="-6"/>
                <w:sz w:val="26"/>
                <w:szCs w:val="26"/>
                <w:shd w:val="clear" w:color="auto" w:fill="FFFFFF"/>
              </w:rPr>
              <w:object w:dxaOrig="1180" w:dyaOrig="279">
                <v:shape id="_x0000_i1289" type="#_x0000_t75" style="width:58.9pt;height:13.7pt" o:ole="">
                  <v:imagedata r:id="rId157" o:title=""/>
                </v:shape>
                <o:OLEObject Type="Embed" ProgID="Equation.DSMT4" ShapeID="_x0000_i1289" DrawAspect="Content" ObjectID="_1776758315" r:id="rId158"/>
              </w:objec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(TM)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Vậy số áo mà đội công nhân cần may theo kế hoạch là </w:t>
            </w:r>
            <w:r w:rsidRPr="00681B27">
              <w:rPr>
                <w:rFonts w:ascii="Times New Roman" w:hAnsi="Times New Roman" w:cs="Times New Roman"/>
                <w:color w:val="000000" w:themeColor="text1"/>
                <w:spacing w:val="3"/>
                <w:position w:val="-6"/>
                <w:sz w:val="26"/>
                <w:szCs w:val="26"/>
                <w:shd w:val="clear" w:color="auto" w:fill="FFFFFF"/>
              </w:rPr>
              <w:object w:dxaOrig="1520" w:dyaOrig="279">
                <v:shape id="_x0000_i1288" type="#_x0000_t75" style="width:76.15pt;height:13.7pt" o:ole="">
                  <v:imagedata r:id="rId159" o:title=""/>
                </v:shape>
                <o:OLEObject Type="Embed" ProgID="Equation.DSMT4" ShapeID="_x0000_i1288" DrawAspect="Content" ObjectID="_1776758316" r:id="rId160"/>
              </w:object>
            </w:r>
            <w:r w:rsidRPr="002C5867">
              <w:rPr>
                <w:rFonts w:ascii="Times New Roman" w:hAnsi="Times New Roman" w:cs="Times New Roman"/>
                <w:color w:val="000000" w:themeColor="text1"/>
                <w:spacing w:val="3"/>
                <w:sz w:val="26"/>
                <w:szCs w:val="26"/>
                <w:shd w:val="clear" w:color="auto" w:fill="FFFFFF"/>
              </w:rPr>
              <w:t xml:space="preserve"> cái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10" w:type="dxa"/>
          </w:tcPr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Merge w:val="restart"/>
            <w:vAlign w:val="center"/>
          </w:tcPr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1509A0" w:rsidRPr="002C5867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1509A0" w:rsidRPr="002C5867" w:rsidTr="00290666">
        <w:tc>
          <w:tcPr>
            <w:tcW w:w="1129" w:type="dxa"/>
            <w:vMerge/>
          </w:tcPr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76" w:type="dxa"/>
          </w:tcPr>
          <w:p w:rsidR="001509A0" w:rsidRPr="002C5867" w:rsidRDefault="001509A0" w:rsidP="001509A0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2C586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2)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rong hộp có 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</w:rPr>
              <w:t>24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quả cầu nên số kết quả có thể là 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</w:rPr>
              <w:t>24.</w:t>
            </w:r>
          </w:p>
          <w:p w:rsidR="001509A0" w:rsidRPr="002C5867" w:rsidRDefault="001509A0" w:rsidP="001509A0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Số kết quả thuận lợi cho biến cố lấy được quả cầu đỏ là 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. Xác suất lấy được quả cầu màu đỏ là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00" w:dyaOrig="680">
                <v:shape id="_x0000_i1392" type="#_x0000_t75" style="width:39.85pt;height:33.9pt" o:ole="">
                  <v:imagedata r:id="rId161" o:title=""/>
                </v:shape>
                <o:OLEObject Type="Embed" ProgID="Equation.DSMT4" ShapeID="_x0000_i1392" DrawAspect="Content" ObjectID="_1776758317" r:id="rId162"/>
              </w:object>
            </w:r>
          </w:p>
          <w:p w:rsidR="001509A0" w:rsidRPr="002C5867" w:rsidRDefault="001509A0" w:rsidP="001509A0">
            <w:pPr>
              <w:tabs>
                <w:tab w:val="left" w:pos="1422"/>
              </w:tabs>
              <w:spacing w:line="276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Tương tự, xác suất lấy được quả cầu xanh là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00" w:dyaOrig="680">
                <v:shape id="_x0000_i1393" type="#_x0000_t75" style="width:39.85pt;height:33.9pt" o:ole="">
                  <v:imagedata r:id="rId163" o:title=""/>
                </v:shape>
                <o:OLEObject Type="Embed" ProgID="Equation.DSMT4" ShapeID="_x0000_i1393" DrawAspect="Content" ObjectID="_1776758318" r:id="rId164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; xác suất lấy được quả cầu màu vàng là: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00" w:dyaOrig="680">
                <v:shape id="_x0000_i1394" type="#_x0000_t75" style="width:39.85pt;height:33.9pt" o:ole="">
                  <v:imagedata r:id="rId165" o:title=""/>
                </v:shape>
                <o:OLEObject Type="Embed" ProgID="Equation.DSMT4" ShapeID="_x0000_i1394" DrawAspect="Content" ObjectID="_1776758319" r:id="rId166"/>
              </w:object>
            </w:r>
          </w:p>
          <w:p w:rsidR="001509A0" w:rsidRPr="002C5867" w:rsidRDefault="001509A0" w:rsidP="001509A0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ọi số quả cầu đỏ thêm vào là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200" w:dyaOrig="220">
                <v:shape id="_x0000_i1395" type="#_x0000_t75" style="width:9.5pt;height:10.7pt" o:ole="">
                  <v:imagedata r:id="rId167" o:title=""/>
                </v:shape>
                <o:OLEObject Type="Embed" ProgID="Equation.DSMT4" ShapeID="_x0000_i1395" DrawAspect="Content" ObjectID="_1776758320" r:id="rId168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. Khi đó, xác suất lấy được quả cầu màu đỏ là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020" w:dyaOrig="680">
                <v:shape id="_x0000_i1396" type="#_x0000_t75" style="width:51.15pt;height:33.9pt" o:ole="">
                  <v:imagedata r:id="rId169" o:title=""/>
                </v:shape>
                <o:OLEObject Type="Embed" ProgID="Equation.DSMT4" ShapeID="_x0000_i1396" DrawAspect="Content" ObjectID="_1776758321" r:id="rId170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. Suy ra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00" w:dyaOrig="279">
                <v:shape id="_x0000_i1397" type="#_x0000_t75" style="width:29.75pt;height:13.7pt" o:ole="">
                  <v:imagedata r:id="rId171" o:title=""/>
                </v:shape>
                <o:OLEObject Type="Embed" ProgID="Equation.DSMT4" ShapeID="_x0000_i1397" DrawAspect="Content" ObjectID="_1776758322" r:id="rId172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</w:p>
          <w:p w:rsidR="001509A0" w:rsidRPr="002C5867" w:rsidRDefault="001509A0" w:rsidP="001509A0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Vậy số quả cầu đỏ thêm vào là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1509A0" w:rsidRPr="002C5867" w:rsidRDefault="001509A0" w:rsidP="001509A0">
            <w:pPr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Tương tự, số quả cầu xanh thêm vào là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, số quả cầu vàng thêm vào là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3.</w:t>
            </w:r>
          </w:p>
          <w:p w:rsidR="001509A0" w:rsidRPr="002C5867" w:rsidRDefault="001509A0" w:rsidP="001509A0">
            <w:pPr>
              <w:tabs>
                <w:tab w:val="left" w:pos="1422"/>
              </w:tabs>
              <w:spacing w:line="276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Vậy cần thêm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quả cầu đỏ,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quả cầu xanh, 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quả cầu vàng.</w:t>
            </w:r>
          </w:p>
        </w:tc>
        <w:tc>
          <w:tcPr>
            <w:tcW w:w="810" w:type="dxa"/>
          </w:tcPr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  <w:vMerge/>
            <w:vAlign w:val="center"/>
          </w:tcPr>
          <w:p w:rsidR="001509A0" w:rsidRPr="002C5867" w:rsidRDefault="001509A0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7B7C8D" w:rsidRPr="002C5867" w:rsidTr="00290666">
        <w:trPr>
          <w:trHeight w:val="2150"/>
        </w:trPr>
        <w:tc>
          <w:tcPr>
            <w:tcW w:w="1129" w:type="dxa"/>
            <w:vAlign w:val="center"/>
          </w:tcPr>
          <w:p w:rsidR="007B7C8D" w:rsidRPr="002C5867" w:rsidRDefault="00EE2D8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4</w:t>
            </w:r>
          </w:p>
          <w:p w:rsidR="007B7C8D" w:rsidRPr="002C5867" w:rsidRDefault="007B7C8D" w:rsidP="001509A0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</w:t>
            </w:r>
            <w:r w:rsidR="001509A0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3</w:t>
            </w: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6876" w:type="dxa"/>
          </w:tcPr>
          <w:p w:rsidR="007B7C8D" w:rsidRPr="002C5867" w:rsidRDefault="008C4456" w:rsidP="00E20A0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C445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3052745" cy="252410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9960" cy="2530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109B" w:rsidRPr="002C5867" w:rsidRDefault="00453F28" w:rsidP="00E23058">
            <w:pPr>
              <w:tabs>
                <w:tab w:val="left" w:pos="0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79">
                <v:shape id="_x0000_i1106" type="#_x0000_t75" style="width:13.1pt;height:13.7pt" o:ole="">
                  <v:imagedata r:id="rId174" o:title=""/>
                </v:shape>
                <o:OLEObject Type="Embed" ProgID="Equation.DSMT4" ShapeID="_x0000_i1106" DrawAspect="Content" ObjectID="_1776758323" r:id="rId175"/>
              </w:object>
            </w:r>
            <w:r w:rsidR="002E5B96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là tâm của hình chữ nhật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>
                <v:shape id="_x0000_i1197" type="#_x0000_t75" style="width:39.25pt;height:13.7pt" o:ole="">
                  <v:imagedata r:id="rId176" o:title=""/>
                </v:shape>
                <o:OLEObject Type="Embed" ProgID="Equation.DSMT4" ShapeID="_x0000_i1197" DrawAspect="Content" ObjectID="_1776758324" r:id="rId177"/>
              </w:object>
            </w:r>
          </w:p>
          <w:p w:rsidR="00453F28" w:rsidRPr="002C5867" w:rsidRDefault="00453F28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="00681B27" w:rsidRPr="00681B2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80" w:dyaOrig="320">
                <v:shape id="_x0000_i1200" type="#_x0000_t75" style="width:29.15pt;height:16.05pt" o:ole="">
                  <v:imagedata r:id="rId178" o:title=""/>
                </v:shape>
                <o:OLEObject Type="Embed" ProgID="Equation.DSMT4" ShapeID="_x0000_i1200" DrawAspect="Content" ObjectID="_1776758325" r:id="rId179"/>
              </w:object>
            </w:r>
            <w:r w:rsidR="00681B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lần lượt là trung điểm của </w: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279">
                <v:shape id="_x0000_i1208" type="#_x0000_t75" style="width:22pt;height:13.7pt" o:ole="">
                  <v:imagedata r:id="rId180" o:title=""/>
                </v:shape>
                <o:OLEObject Type="Embed" ProgID="Equation.DSMT4" ShapeID="_x0000_i1208" DrawAspect="Content" ObjectID="_1776758326" r:id="rId181"/>
              </w:object>
            </w:r>
            <w:r w:rsidR="00681B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>
                <v:shape id="_x0000_i1211" type="#_x0000_t75" style="width:25pt;height:13.7pt" o:ole="">
                  <v:imagedata r:id="rId182" o:title=""/>
                </v:shape>
                <o:OLEObject Type="Embed" ProgID="Equation.DSMT4" ShapeID="_x0000_i1211" DrawAspect="Content" ObjectID="_1776758327" r:id="rId183"/>
              </w:object>
            </w:r>
            <w:r w:rsidR="00681B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79">
                <v:shape id="_x0000_i1214" type="#_x0000_t75" style="width:20.85pt;height:13.7pt" o:ole="">
                  <v:imagedata r:id="rId184" o:title=""/>
                </v:shape>
                <o:OLEObject Type="Embed" ProgID="Equation.DSMT4" ShapeID="_x0000_i1214" DrawAspect="Content" ObjectID="_1776758328" r:id="rId185"/>
              </w:object>
            </w:r>
            <w:r w:rsidR="00681B2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là đường trung bình của tam giác </w: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217" type="#_x0000_t75" style="width:33.9pt;height:13.7pt" o:ole="">
                  <v:imagedata r:id="rId186" o:title=""/>
                </v:shape>
                <o:OLEObject Type="Embed" ProgID="Equation.DSMT4" ShapeID="_x0000_i1217" DrawAspect="Content" ObjectID="_1776758329" r:id="rId187"/>
              </w:object>
            </w:r>
            <w:r w:rsidR="00681B27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80" w:dyaOrig="300">
                <v:shape id="_x0000_i1220" type="#_x0000_t75" style="width:73.8pt;height:14.9pt" o:ole="">
                  <v:imagedata r:id="rId188" o:title=""/>
                </v:shape>
                <o:OLEObject Type="Embed" ProgID="Equation.DSMT4" ShapeID="_x0000_i1220" DrawAspect="Content" ObjectID="_1776758330" r:id="rId189"/>
              </w:object>
            </w:r>
          </w:p>
          <w:p w:rsidR="00453F28" w:rsidRPr="002C5867" w:rsidRDefault="00681B27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80" w:dyaOrig="300">
                <v:shape id="_x0000_i1223" type="#_x0000_t75" style="width:73.8pt;height:14.9pt" o:ole="">
                  <v:imagedata r:id="rId190" o:title=""/>
                </v:shape>
                <o:OLEObject Type="Embed" ProgID="Equation.DSMT4" ShapeID="_x0000_i1223" DrawAspect="Content" ObjectID="_1776758331" r:id="rId19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B5C7A" w:rsidRPr="00681B2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>
                <v:shape id="_x0000_i1229" type="#_x0000_t75" style="width:16.05pt;height:11.9pt" o:ole="">
                  <v:imagedata r:id="rId192" o:title=""/>
                </v:shape>
                <o:OLEObject Type="Embed" ProgID="Equation.DSMT4" ShapeID="_x0000_i1229" DrawAspect="Content" ObjectID="_1776758332" r:id="rId193"/>
              </w:object>
            </w:r>
            <w:r w:rsidR="00453F2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tứ</w:t>
            </w:r>
            <w:r w:rsidR="002E5B96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giác </w:t>
            </w:r>
            <w:r w:rsidR="008B5C7A" w:rsidRPr="008B5C7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260">
                <v:shape id="_x0000_i1232" type="#_x0000_t75" style="width:41.05pt;height:13.1pt" o:ole="">
                  <v:imagedata r:id="rId194" o:title=""/>
                </v:shape>
                <o:OLEObject Type="Embed" ProgID="Equation.DSMT4" ShapeID="_x0000_i1232" DrawAspect="Content" ObjectID="_1776758333" r:id="rId195"/>
              </w:objec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E5B96" w:rsidRPr="002C5867">
              <w:rPr>
                <w:rFonts w:ascii="Times New Roman" w:hAnsi="Times New Roman" w:cs="Times New Roman"/>
                <w:sz w:val="26"/>
                <w:szCs w:val="26"/>
              </w:rPr>
              <w:t>là hình thang</w:t>
            </w:r>
            <w:r w:rsidR="00453F28" w:rsidRPr="002C586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EF7F56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</w:p>
          <w:p w:rsidR="00B6109B" w:rsidRPr="002C5867" w:rsidRDefault="00453F28" w:rsidP="00E95B49">
            <w:pPr>
              <w:tabs>
                <w:tab w:val="left" w:pos="0"/>
              </w:tabs>
              <w:spacing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w:r w:rsidR="00B253E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hứng minh </w:t>
            </w:r>
            <w:r w:rsidR="00B253EA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260">
                <v:shape id="_x0000_i1265" type="#_x0000_t75" style="width:41.05pt;height:13.1pt" o:ole="">
                  <v:imagedata r:id="rId196" o:title=""/>
                </v:shape>
                <o:OLEObject Type="Embed" ProgID="Equation.DSMT4" ShapeID="_x0000_i1265" DrawAspect="Content" ObjectID="_1776758334" r:id="rId197"/>
              </w:object>
            </w:r>
            <w:r w:rsidR="00B253EA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là hình chữ nhật</w:t>
            </w:r>
            <w:r w:rsidR="00B253E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253EA" w:rsidRPr="00B253E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80" w:dyaOrig="380">
                <v:shape id="_x0000_i1268" type="#_x0000_t75" style="width:83.9pt;height:19.05pt" o:ole="">
                  <v:imagedata r:id="rId198" o:title=""/>
                </v:shape>
                <o:OLEObject Type="Embed" ProgID="Equation.DSMT4" ShapeID="_x0000_i1268" DrawAspect="Content" ObjectID="_1776758335" r:id="rId199"/>
              </w:object>
            </w:r>
          </w:p>
          <w:p w:rsidR="00B6109B" w:rsidRPr="002C5867" w:rsidRDefault="00A17DF7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="00E23058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59" w:dyaOrig="380">
                <v:shape id="_x0000_i1112" type="#_x0000_t75" style="width:67.85pt;height:19.05pt" o:ole="">
                  <v:imagedata r:id="rId200" o:title=""/>
                </v:shape>
                <o:OLEObject Type="Embed" ProgID="Equation.DSMT4" ShapeID="_x0000_i1112" DrawAspect="Content" ObjectID="_1776758336" r:id="rId201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(vì </w:t>
            </w:r>
            <w:r w:rsidR="00E95B49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>
                <v:shape id="_x0000_i1113" type="#_x0000_t75" style="width:39.25pt;height:13.7pt" o:ole="">
                  <v:imagedata r:id="rId202" o:title=""/>
                </v:shape>
                <o:OLEObject Type="Embed" ProgID="Equation.DSMT4" ShapeID="_x0000_i1113" DrawAspect="Content" ObjectID="_1776758337" r:id="rId203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là hình chữ nhật)</w:t>
            </w:r>
          </w:p>
          <w:p w:rsidR="00E23058" w:rsidRPr="002C5867" w:rsidRDefault="00A17DF7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E23058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400" w:dyaOrig="360">
                <v:shape id="_x0000_i1114" type="#_x0000_t75" style="width:70.2pt;height:17.85pt" o:ole="">
                  <v:imagedata r:id="rId204" o:title=""/>
                </v:shape>
                <o:OLEObject Type="Embed" ProgID="Equation.DSMT4" ShapeID="_x0000_i1114" DrawAspect="Content" ObjectID="_1776758338" r:id="rId205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(vì </w:t>
            </w:r>
            <w:r w:rsidR="00E95B49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40" w:dyaOrig="300">
                <v:shape id="_x0000_i1115" type="#_x0000_t75" style="width:57.1pt;height:14.9pt" o:ole="">
                  <v:imagedata r:id="rId206" o:title=""/>
                </v:shape>
                <o:OLEObject Type="Embed" ProgID="Equation.DSMT4" ShapeID="_x0000_i1115" DrawAspect="Content" ObjectID="_1776758339" r:id="rId207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và cặp góc </w:t>
            </w:r>
            <w:r w:rsidR="00E23058" w:rsidRPr="002C586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19" w:dyaOrig="440">
                <v:shape id="_x0000_i1116" type="#_x0000_t75" style="width:61.3pt;height:22pt" o:ole="">
                  <v:imagedata r:id="rId208" o:title=""/>
                </v:shape>
                <o:OLEObject Type="Embed" ProgID="Equation.DSMT4" ShapeID="_x0000_i1116" DrawAspect="Content" ObjectID="_1776758340" r:id="rId209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so le trong)</w:t>
            </w:r>
          </w:p>
          <w:p w:rsidR="00A53FB5" w:rsidRDefault="002C5867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>
                <v:shape id="_x0000_i1117" type="#_x0000_t75" style="width:16.05pt;height:11.9pt" o:ole="">
                  <v:imagedata r:id="rId210" o:title=""/>
                </v:shape>
                <o:OLEObject Type="Embed" ProgID="Equation.DSMT4" ShapeID="_x0000_i1117" DrawAspect="Content" ObjectID="_1776758341" r:id="rId211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23058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40" w:dyaOrig="380">
                <v:shape id="_x0000_i1118" type="#_x0000_t75" style="width:66.65pt;height:19.05pt" o:ole="">
                  <v:imagedata r:id="rId212" o:title=""/>
                </v:shape>
                <o:OLEObject Type="Embed" ProgID="Equation.DSMT4" ShapeID="_x0000_i1118" DrawAspect="Content" ObjectID="_1776758342" r:id="rId213"/>
              </w:object>
            </w:r>
            <w:r w:rsidR="00E23058" w:rsidRPr="002C5867">
              <w:rPr>
                <w:rFonts w:ascii="Times New Roman" w:hAnsi="Times New Roman" w:cs="Times New Roman"/>
                <w:sz w:val="26"/>
                <w:szCs w:val="26"/>
              </w:rPr>
              <w:t>mà 2 góc này ở vị</w:t>
            </w:r>
            <w:r w:rsidR="00A53FB5">
              <w:rPr>
                <w:rFonts w:ascii="Times New Roman" w:hAnsi="Times New Roman" w:cs="Times New Roman"/>
                <w:sz w:val="26"/>
                <w:szCs w:val="26"/>
              </w:rPr>
              <w:t xml:space="preserve"> trí so le trong </w:t>
            </w:r>
          </w:p>
          <w:p w:rsidR="00E23058" w:rsidRPr="002C5867" w:rsidRDefault="008B5C7A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00">
                <v:shape id="_x0000_i1236" type="#_x0000_t75" style="width:69.6pt;height:14.9pt" o:ole="">
                  <v:imagedata r:id="rId214" o:title=""/>
                </v:shape>
                <o:OLEObject Type="Embed" ProgID="Equation.DSMT4" ShapeID="_x0000_i1236" DrawAspect="Content" ObjectID="_1776758343" r:id="rId215"/>
              </w:object>
            </w:r>
            <w:r w:rsidR="00E95B49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F7F56">
              <w:rPr>
                <w:rFonts w:ascii="Times New Roman" w:hAnsi="Times New Roman" w:cs="Times New Roman"/>
                <w:sz w:val="26"/>
                <w:szCs w:val="26"/>
              </w:rPr>
              <w:t>(1</w:t>
            </w:r>
            <w:r w:rsidR="00E95B49" w:rsidRPr="002C586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E95B49" w:rsidRPr="002C5867" w:rsidRDefault="00E95B49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* Gọi</w: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i/>
                <w:sz w:val="26"/>
                <w:szCs w:val="26"/>
              </w:rPr>
              <w:t>I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là tâm của hình chữ nhật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260">
                <v:shape id="_x0000_i1120" type="#_x0000_t75" style="width:41.05pt;height:13.1pt" o:ole="">
                  <v:imagedata r:id="rId216" o:title=""/>
                </v:shape>
                <o:OLEObject Type="Embed" ProgID="Equation.DSMT4" ShapeID="_x0000_i1120" DrawAspect="Content" ObjectID="_1776758344" r:id="rId217"/>
              </w:object>
            </w:r>
          </w:p>
          <w:p w:rsidR="002C5867" w:rsidRDefault="00E95B49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B5C7A" w:rsidRPr="008B5C7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1239" type="#_x0000_t75" style="width:17.25pt;height:13.1pt" o:ole="">
                  <v:imagedata r:id="rId218" o:title=""/>
                </v:shape>
                <o:OLEObject Type="Embed" ProgID="Equation.DSMT4" ShapeID="_x0000_i1239" DrawAspect="Content" ObjectID="_1776758345" r:id="rId219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là đường trung bình của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121" type="#_x0000_t75" style="width:39.85pt;height:13.7pt" o:ole="">
                  <v:imagedata r:id="rId220" o:title=""/>
                </v:shape>
                <o:OLEObject Type="Embed" ProgID="Equation.DSMT4" ShapeID="_x0000_i1121" DrawAspect="Content" ObjectID="_1776758346" r:id="rId221"/>
              </w:object>
            </w:r>
            <w:r w:rsidR="002C586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8B5C7A" w:rsidRPr="008B5C7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20" w:dyaOrig="320">
                <v:shape id="_x0000_i1242" type="#_x0000_t75" style="width:26.2pt;height:16.05pt" o:ole="">
                  <v:imagedata r:id="rId222" o:title=""/>
                </v:shape>
                <o:OLEObject Type="Embed" ProgID="Equation.DSMT4" ShapeID="_x0000_i1242" DrawAspect="Content" ObjectID="_1776758347" r:id="rId223"/>
              </w:objec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lần lượt là trung điểm của</w:t>
            </w:r>
            <w:r w:rsidR="008B5C7A" w:rsidRPr="008B5C7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20" w:dyaOrig="320">
                <v:shape id="_x0000_i1245" type="#_x0000_t75" style="width:51.15pt;height:16.05pt" o:ole="">
                  <v:imagedata r:id="rId224" o:title=""/>
                </v:shape>
                <o:OLEObject Type="Embed" ProgID="Equation.DSMT4" ShapeID="_x0000_i1245" DrawAspect="Content" ObjectID="_1776758348" r:id="rId225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B5C7A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80" w:dyaOrig="300">
                <v:shape id="_x0000_i1247" type="#_x0000_t75" style="width:64.85pt;height:14.9pt" o:ole="">
                  <v:imagedata r:id="rId226" o:title=""/>
                </v:shape>
                <o:OLEObject Type="Embed" ProgID="Equation.DSMT4" ShapeID="_x0000_i1247" DrawAspect="Content" ObjectID="_1776758349" r:id="rId227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F7F56">
              <w:rPr>
                <w:rFonts w:ascii="Times New Roman" w:hAnsi="Times New Roman" w:cs="Times New Roman"/>
                <w:sz w:val="26"/>
                <w:szCs w:val="26"/>
              </w:rPr>
              <w:t>(2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). </w:t>
            </w:r>
          </w:p>
          <w:p w:rsidR="00B6109B" w:rsidRPr="002C5867" w:rsidRDefault="00E95B49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Mà 3 điểm </w:t>
            </w:r>
            <w:r w:rsidR="008B5C7A" w:rsidRPr="008B5C7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80" w:dyaOrig="320">
                <v:shape id="_x0000_i1250" type="#_x0000_t75" style="width:44.05pt;height:16.05pt" o:ole="">
                  <v:imagedata r:id="rId228" o:title=""/>
                </v:shape>
                <o:OLEObject Type="Embed" ProgID="Equation.DSMT4" ShapeID="_x0000_i1250" DrawAspect="Content" ObjectID="_1776758350" r:id="rId229"/>
              </w:objec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thẳ</w:t>
            </w:r>
            <w:r w:rsidR="00EF7F56">
              <w:rPr>
                <w:rFonts w:ascii="Times New Roman" w:hAnsi="Times New Roman" w:cs="Times New Roman"/>
                <w:sz w:val="26"/>
                <w:szCs w:val="26"/>
              </w:rPr>
              <w:t>ng hàng. (3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E95B49" w:rsidRPr="002C5867" w:rsidRDefault="00E95B49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r w:rsidR="00EF7F56">
              <w:rPr>
                <w:rFonts w:ascii="Times New Roman" w:hAnsi="Times New Roman" w:cs="Times New Roman"/>
                <w:sz w:val="26"/>
                <w:szCs w:val="26"/>
              </w:rPr>
              <w:t xml:space="preserve"> (1), (2), (3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8B5C7A" w:rsidRPr="008B5C7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40" w:dyaOrig="320">
                <v:shape id="_x0000_i1253" type="#_x0000_t75" style="width:61.9pt;height:16.05pt" o:ole="">
                  <v:imagedata r:id="rId230" o:title=""/>
                </v:shape>
                <o:OLEObject Type="Embed" ProgID="Equation.DSMT4" ShapeID="_x0000_i1253" DrawAspect="Content" ObjectID="_1776758351" r:id="rId231"/>
              </w:object>
            </w:r>
            <w:r w:rsidR="008B5C7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thẳng hàng.</w:t>
            </w:r>
          </w:p>
          <w:p w:rsidR="00F32053" w:rsidRPr="002C5867" w:rsidRDefault="00F32053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c) Xét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123" type="#_x0000_t75" style="width:36.9pt;height:13.1pt" o:ole="">
                  <v:imagedata r:id="rId232" o:title=""/>
                </v:shape>
                <o:OLEObject Type="Embed" ProgID="Equation.DSMT4" ShapeID="_x0000_i1123" DrawAspect="Content" ObjectID="_1776758352" r:id="rId233"/>
              </w:object>
            </w:r>
            <w:r w:rsidR="00183AC2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v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à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124" type="#_x0000_t75" style="width:36.9pt;height:13.7pt" o:ole="">
                  <v:imagedata r:id="rId234" o:title=""/>
                </v:shape>
                <o:OLEObject Type="Embed" ProgID="Equation.DSMT4" ShapeID="_x0000_i1124" DrawAspect="Content" ObjectID="_1776758353" r:id="rId235"/>
              </w:object>
            </w:r>
            <w:r w:rsidR="003B6B2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có:</w:t>
            </w:r>
          </w:p>
          <w:p w:rsidR="00B6109B" w:rsidRPr="002C5867" w:rsidRDefault="00183AC2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80">
                <v:shape id="_x0000_i1125" type="#_x0000_t75" style="width:69pt;height:19.05pt" o:ole="">
                  <v:imagedata r:id="rId236" o:title=""/>
                </v:shape>
                <o:OLEObject Type="Embed" ProgID="Equation.DSMT4" ShapeID="_x0000_i1125" DrawAspect="Content" ObjectID="_1776758354" r:id="rId237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(chứng minh trên), </w:t>
            </w:r>
            <w:r w:rsidR="003B6B28" w:rsidRPr="002C5867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2160" w:dyaOrig="499">
                <v:shape id="_x0000_i1126" type="#_x0000_t75" style="width:108.3pt;height:25pt" o:ole="">
                  <v:imagedata r:id="rId238" o:title=""/>
                </v:shape>
                <o:OLEObject Type="Embed" ProgID="Equation.DSMT4" ShapeID="_x0000_i1126" DrawAspect="Content" ObjectID="_1776758355" r:id="rId239"/>
              </w:object>
            </w:r>
          </w:p>
          <w:p w:rsidR="00B6109B" w:rsidRPr="002C5867" w:rsidRDefault="002C5867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>
                <v:shape id="_x0000_i1127" type="#_x0000_t75" style="width:16.05pt;height:11.9pt" o:ole="">
                  <v:imagedata r:id="rId240" o:title=""/>
                </v:shape>
                <o:OLEObject Type="Embed" ProgID="Equation.DSMT4" ShapeID="_x0000_i1127" DrawAspect="Content" ObjectID="_1776758356" r:id="rId241"/>
              </w:object>
            </w:r>
            <w:r w:rsidR="003B6B2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17DF7"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60" w:dyaOrig="279">
                <v:shape id="_x0000_i1270" type="#_x0000_t75" style="width:82.7pt;height:13.7pt" o:ole="">
                  <v:imagedata r:id="rId242" o:title=""/>
                </v:shape>
                <o:OLEObject Type="Embed" ProgID="Equation.DSMT4" ShapeID="_x0000_i1270" DrawAspect="Content" ObjectID="_1776758357" r:id="rId243"/>
              </w:object>
            </w:r>
            <w:r w:rsidR="003B6B28"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(g-g)</w: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>
                <v:shape id="_x0000_i1129" type="#_x0000_t75" style="width:15.45pt;height:11.9pt" o:ole="">
                  <v:imagedata r:id="rId244" o:title=""/>
                </v:shape>
                <o:OLEObject Type="Embed" ProgID="Equation.DSMT4" ShapeID="_x0000_i1129" DrawAspect="Content" ObjectID="_1776758358" r:id="rId245"/>
              </w:object>
            </w:r>
            <w:r w:rsidR="003B6B28"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40" w:dyaOrig="680">
                <v:shape id="_x0000_i1130" type="#_x0000_t75" style="width:57.1pt;height:33.9pt" o:ole="">
                  <v:imagedata r:id="rId246" o:title=""/>
                </v:shape>
                <o:OLEObject Type="Embed" ProgID="Equation.DSMT4" ShapeID="_x0000_i1130" DrawAspect="Content" ObjectID="_1776758359" r:id="rId247"/>
              </w:object>
            </w:r>
          </w:p>
          <w:p w:rsidR="003B6B28" w:rsidRPr="002C5867" w:rsidRDefault="003B6B28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80" w:dyaOrig="680">
                <v:shape id="_x0000_i1131" type="#_x0000_t75" style="width:24.4pt;height:33.9pt" o:ole="">
                  <v:imagedata r:id="rId248" o:title=""/>
                </v:shape>
                <o:OLEObject Type="Embed" ProgID="Equation.DSMT4" ShapeID="_x0000_i1131" DrawAspect="Content" ObjectID="_1776758360" r:id="rId249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không đổi  =&gt; </w:t>
            </w:r>
            <w:r w:rsidRPr="002C5867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80" w:dyaOrig="680">
                <v:shape id="_x0000_i1132" type="#_x0000_t75" style="width:24.4pt;height:33.9pt" o:ole="">
                  <v:imagedata r:id="rId250" o:title=""/>
                </v:shape>
                <o:OLEObject Type="Embed" ProgID="Equation.DSMT4" ShapeID="_x0000_i1132" DrawAspect="Content" ObjectID="_1776758361" r:id="rId251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 xml:space="preserve"> không đổi</w:t>
            </w:r>
          </w:p>
          <w:p w:rsidR="00B6109B" w:rsidRPr="002C5867" w:rsidRDefault="002C5867" w:rsidP="002C5867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ậy tỉ số hai cạnh liên tiếp của hình chữ nhật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00" w:dyaOrig="260">
                <v:shape id="_x0000_i1133" type="#_x0000_t75" style="width:39.85pt;height:13.1pt" o:ole="">
                  <v:imagedata r:id="rId73" o:title=""/>
                </v:shape>
                <o:OLEObject Type="Embed" ProgID="Equation.DSMT4" ShapeID="_x0000_i1133" DrawAspect="Content" ObjectID="_1776758362" r:id="rId252"/>
              </w:object>
            </w:r>
            <w:r w:rsidRPr="002C586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không phụ thuộc vào vị trí của điểm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34" type="#_x0000_t75" style="width:11.9pt;height:13.1pt" o:ole="">
                  <v:imagedata r:id="rId75" o:title=""/>
                </v:shape>
                <o:OLEObject Type="Embed" ProgID="Equation.DSMT4" ShapeID="_x0000_i1134" DrawAspect="Content" ObjectID="_1776758363" r:id="rId25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10" w:type="dxa"/>
          </w:tcPr>
          <w:p w:rsidR="007B7C8D" w:rsidRPr="002C5867" w:rsidRDefault="007B7C8D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6109B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6109B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6109B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09B" w:rsidRPr="002C5867" w:rsidRDefault="00B6109B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Pr="002C5867" w:rsidRDefault="001509A0" w:rsidP="001509A0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509A0" w:rsidRPr="002C5867" w:rsidRDefault="001509A0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vAlign w:val="center"/>
          </w:tcPr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1509A0" w:rsidRPr="002C5867" w:rsidRDefault="001509A0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F817DC" w:rsidRPr="002C5867" w:rsidTr="00290666">
        <w:tc>
          <w:tcPr>
            <w:tcW w:w="1129" w:type="dxa"/>
            <w:vAlign w:val="center"/>
          </w:tcPr>
          <w:p w:rsidR="00F817DC" w:rsidRPr="002C5867" w:rsidRDefault="00146CF3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5</w:t>
            </w:r>
          </w:p>
          <w:p w:rsidR="00F817DC" w:rsidRPr="002C5867" w:rsidRDefault="00F817DC" w:rsidP="0068533C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1 điểm)</w:t>
            </w:r>
          </w:p>
        </w:tc>
        <w:tc>
          <w:tcPr>
            <w:tcW w:w="6876" w:type="dxa"/>
          </w:tcPr>
          <w:p w:rsidR="00146CF3" w:rsidRPr="002C5867" w:rsidRDefault="00146CF3" w:rsidP="00E20A05">
            <w:pPr>
              <w:spacing w:line="276" w:lineRule="auto"/>
              <w:ind w:left="1080" w:hanging="1080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eastAsia="Times New Roman" w:hAnsi="Times New Roman" w:cs="Times New Roman"/>
                <w:noProof/>
                <w:kern w:val="2"/>
                <w:sz w:val="26"/>
                <w:szCs w:val="26"/>
                <w14:ligatures w14:val="standardContextual"/>
              </w:rPr>
              <w:drawing>
                <wp:inline distT="0" distB="0" distL="0" distR="0" wp14:anchorId="2654A8D7" wp14:editId="18DDF8FB">
                  <wp:extent cx="2781300" cy="2857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6CF3" w:rsidRPr="002C5867" w:rsidRDefault="00E66308" w:rsidP="0068533C">
            <w:pPr>
              <w:spacing w:line="276" w:lineRule="auto"/>
              <w:ind w:left="1080" w:hanging="1080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 xml:space="preserve">Xét tứ giác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>
                <v:shape id="_x0000_i1135" type="#_x0000_t75" style="width:39.25pt;height:14.3pt" o:ole="">
                  <v:imagedata r:id="rId255" o:title=""/>
                </v:shape>
                <o:OLEObject Type="Embed" ProgID="Equation.DSMT4" ShapeID="_x0000_i1135" DrawAspect="Content" ObjectID="_1776758364" r:id="rId256"/>
              </w:object>
            </w:r>
            <w:r w:rsidR="00146CF3"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 xml:space="preserve">có diện tích bằng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40">
                <v:shape id="_x0000_i1136" type="#_x0000_t75" style="width:31.55pt;height:17.25pt" o:ole="">
                  <v:imagedata r:id="rId257" o:title=""/>
                </v:shape>
                <o:OLEObject Type="Embed" ProgID="Equation.DSMT4" ShapeID="_x0000_i1136" DrawAspect="Content" ObjectID="_1776758365" r:id="rId258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46CF3" w:rsidRPr="002C5867" w:rsidRDefault="00146CF3" w:rsidP="0068533C">
            <w:pPr>
              <w:spacing w:line="276" w:lineRule="auto"/>
              <w:ind w:left="-8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 xml:space="preserve">Với điểm thứ nhất </w:t>
            </w:r>
            <w:r w:rsidR="00E66308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1137" type="#_x0000_t75" style="width:17.25pt;height:13.1pt" o:ole="">
                  <v:imagedata r:id="rId259" o:title=""/>
                </v:shape>
                <o:OLEObject Type="Embed" ProgID="Equation.DSMT4" ShapeID="_x0000_i1137" DrawAspect="Content" ObjectID="_1776758366" r:id="rId260"/>
              </w:object>
            </w:r>
            <w:r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 xml:space="preserve">, ta có </w:t>
            </w:r>
            <w:r w:rsidR="00E66308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1138" type="#_x0000_t75" style="width:10.1pt;height:13.1pt" o:ole="">
                  <v:imagedata r:id="rId261" o:title=""/>
                </v:shape>
                <o:OLEObject Type="Embed" ProgID="Equation.DSMT4" ShapeID="_x0000_i1138" DrawAspect="Content" ObjectID="_1776758367" r:id="rId262"/>
              </w:object>
            </w:r>
            <w:r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 xml:space="preserve"> tam giác chung đỉnh </w:t>
            </w:r>
            <w:r w:rsidR="00E66308" w:rsidRPr="002C58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1139" type="#_x0000_t75" style="width:17.25pt;height:13.1pt" o:ole="">
                  <v:imagedata r:id="rId259" o:title=""/>
                </v:shape>
                <o:OLEObject Type="Embed" ProgID="Equation.DSMT4" ShapeID="_x0000_i1139" DrawAspect="Content" ObjectID="_1776758368" r:id="rId263"/>
              </w:object>
            </w:r>
            <w:r w:rsidRPr="002C5867"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:lang w:val="es-ES"/>
                <w14:ligatures w14:val="standardContextual"/>
              </w:rPr>
              <w:t>đôi một không có điểm trong chung.</w:t>
            </w:r>
          </w:p>
          <w:p w:rsidR="00E66308" w:rsidRPr="002C5867" w:rsidRDefault="00E66308" w:rsidP="0068533C">
            <w:pPr>
              <w:spacing w:line="276" w:lineRule="auto"/>
              <w:ind w:left="-8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Với điểm thứ hai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79" w:dyaOrig="279">
                <v:shape id="_x0000_i1140" type="#_x0000_t75" style="width:14.3pt;height:14.3pt" o:ole="">
                  <v:imagedata r:id="rId264" o:title=""/>
                </v:shape>
                <o:OLEObject Type="Embed" ProgID="Equation.DSMT4" ShapeID="_x0000_i1140" DrawAspect="Content" ObjectID="_1776758369" r:id="rId265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phải là điểm trong của một trong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200" w:dyaOrig="260">
                <v:shape id="_x0000_i1141" type="#_x0000_t75" style="width:10.1pt;height:12.5pt" o:ole="">
                  <v:imagedata r:id="rId266" o:title=""/>
                </v:shape>
                <o:OLEObject Type="Embed" ProgID="Equation.DSMT4" ShapeID="_x0000_i1141" DrawAspect="Content" ObjectID="_1776758370" r:id="rId267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tam giác trên. Nối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79" w:dyaOrig="279">
                <v:shape id="_x0000_i1142" type="#_x0000_t75" style="width:14.3pt;height:14.3pt" o:ole="">
                  <v:imagedata r:id="rId268" o:title=""/>
                </v:shape>
                <o:OLEObject Type="Embed" ProgID="Equation.DSMT4" ShapeID="_x0000_i1142" DrawAspect="Content" ObjectID="_1776758371" r:id="rId269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với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180" w:dyaOrig="279">
                <v:shape id="_x0000_i1143" type="#_x0000_t75" style="width:9.5pt;height:14.3pt" o:ole="">
                  <v:imagedata r:id="rId270" o:title=""/>
                </v:shape>
                <o:OLEObject Type="Embed" ProgID="Equation.DSMT4" ShapeID="_x0000_i1143" DrawAspect="Content" ObjectID="_1776758372" r:id="rId271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đỉnh của tam giác đó, tạo nên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180" w:dyaOrig="279">
                <v:shape id="_x0000_i1144" type="#_x0000_t75" style="width:9.5pt;height:14.3pt" o:ole="">
                  <v:imagedata r:id="rId272" o:title=""/>
                </v:shape>
                <o:OLEObject Type="Embed" ProgID="Equation.DSMT4" ShapeID="_x0000_i1144" DrawAspect="Content" ObjectID="_1776758373" r:id="rId273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tam giác chung đỉnh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79" w:dyaOrig="279">
                <v:shape id="_x0000_i1145" type="#_x0000_t75" style="width:14.3pt;height:14.3pt" o:ole="">
                  <v:imagedata r:id="rId274" o:title=""/>
                </v:shape>
                <o:OLEObject Type="Embed" ProgID="Equation.DSMT4" ShapeID="_x0000_i1145" DrawAspect="Content" ObjectID="_1776758374" r:id="rId275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. </w:t>
            </w:r>
          </w:p>
          <w:p w:rsidR="00E66308" w:rsidRPr="002C5867" w:rsidRDefault="00E66308" w:rsidP="0068533C">
            <w:pPr>
              <w:spacing w:line="276" w:lineRule="auto"/>
              <w:ind w:left="-8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Tuy nhiên số tam giác đôi một không có điểm trong chung chỉ tăng thêm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200" w:dyaOrig="260">
                <v:shape id="_x0000_i1146" type="#_x0000_t75" style="width:10.1pt;height:12.5pt" o:ole="">
                  <v:imagedata r:id="rId276" o:title=""/>
                </v:shape>
                <o:OLEObject Type="Embed" ProgID="Equation.DSMT4" ShapeID="_x0000_i1146" DrawAspect="Content" ObjectID="_1776758375" r:id="rId277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vì mất đi </w:t>
            </w:r>
            <w:r w:rsidRPr="002C5867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160" w:dyaOrig="260">
                <v:shape id="_x0000_i1147" type="#_x0000_t75" style="width:8.35pt;height:12.5pt" o:ole="">
                  <v:imagedata r:id="rId278" o:title=""/>
                </v:shape>
                <o:OLEObject Type="Embed" ProgID="Equation.DSMT4" ShapeID="_x0000_i1147" DrawAspect="Content" ObjectID="_1776758376" r:id="rId279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tam giác chứa điểm </w:t>
            </w:r>
            <w:r w:rsidRPr="002C5867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79" w:dyaOrig="279">
                <v:shape id="_x0000_i1148" type="#_x0000_t75" style="width:14.3pt;height:14.3pt" o:ole="">
                  <v:imagedata r:id="rId280" o:title=""/>
                </v:shape>
                <o:OLEObject Type="Embed" ProgID="Equation.DSMT4" ShapeID="_x0000_i1148" DrawAspect="Content" ObjectID="_1776758377" r:id="rId281"/>
              </w:object>
            </w:r>
            <w:r w:rsidRPr="002C5867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. </w:t>
            </w:r>
          </w:p>
          <w:p w:rsidR="00E66308" w:rsidRPr="002C5867" w:rsidRDefault="00E66308" w:rsidP="0068533C">
            <w:pPr>
              <w:spacing w:line="276" w:lineRule="auto"/>
              <w:ind w:left="-8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Số tam giác không có điểm trong chung lúc này là: </w:t>
            </w:r>
            <w:r w:rsidR="00A17DF7" w:rsidRPr="00A17DF7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580" w:dyaOrig="260">
                <v:shape id="_x0000_i1273" type="#_x0000_t75" style="width:29.15pt;height:13.1pt" o:ole="">
                  <v:imagedata r:id="rId282" o:title=""/>
                </v:shape>
                <o:OLEObject Type="Embed" ProgID="Equation.DSMT4" ShapeID="_x0000_i1273" DrawAspect="Content" ObjectID="_1776758378" r:id="rId283"/>
              </w:object>
            </w:r>
          </w:p>
          <w:p w:rsidR="00E66308" w:rsidRPr="002C5867" w:rsidRDefault="00E66308" w:rsidP="0068533C">
            <w:pPr>
              <w:spacing w:line="276" w:lineRule="auto"/>
              <w:ind w:left="-8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Tương tự với </w:t>
            </w:r>
            <w:r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1740" w:dyaOrig="279">
                <v:shape id="_x0000_i1149" type="#_x0000_t75" style="width:86.9pt;height:14.3pt" o:ole="">
                  <v:imagedata r:id="rId284" o:title=""/>
                </v:shape>
                <o:OLEObject Type="Embed" ProgID="Equation.DSMT4" ShapeID="_x0000_i1149" DrawAspect="Content" ObjectID="_1776758379" r:id="rId285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 điểm còn lại, cuối cùng số tam giác đôi một không có điểm trong chung là: </w:t>
            </w:r>
            <w:r w:rsidR="00091516"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299" w:dyaOrig="279">
                <v:shape id="_x0000_i1150" type="#_x0000_t75" style="width:114.85pt;height:14.3pt" o:ole="">
                  <v:imagedata r:id="rId286" o:title=""/>
                </v:shape>
                <o:OLEObject Type="Embed" ProgID="Equation.DSMT4" ShapeID="_x0000_i1150" DrawAspect="Content" ObjectID="_1776758380" r:id="rId287"/>
              </w:object>
            </w:r>
          </w:p>
          <w:p w:rsidR="00F817DC" w:rsidRPr="002C5867" w:rsidRDefault="00E66308" w:rsidP="0068533C">
            <w:pPr>
              <w:spacing w:line="276" w:lineRule="auto"/>
              <w:contextualSpacing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</w:pP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Tổng diện tích của </w:t>
            </w:r>
            <w:r w:rsidR="00091516"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600" w:dyaOrig="279">
                <v:shape id="_x0000_i1151" type="#_x0000_t75" style="width:29.75pt;height:14.3pt" o:ole="">
                  <v:imagedata r:id="rId288" o:title=""/>
                </v:shape>
                <o:OLEObject Type="Embed" ProgID="Equation.DSMT4" ShapeID="_x0000_i1151" DrawAspect="Content" ObjectID="_1776758381" r:id="rId289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 các tam giác đó bằng </w:t>
            </w:r>
            <w:r w:rsidRPr="002C586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639" w:dyaOrig="340">
                <v:shape id="_x0000_i1152" type="#_x0000_t75" style="width:32.15pt;height:17.25pt" o:ole="">
                  <v:imagedata r:id="rId290" o:title=""/>
                </v:shape>
                <o:OLEObject Type="Embed" ProgID="Equation.DSMT4" ShapeID="_x0000_i1152" DrawAspect="Content" ObjectID="_1776758382" r:id="rId291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, nên tồn tại ít nhất </w:t>
            </w:r>
            <w:r w:rsidRPr="002C5867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160" w:dyaOrig="260">
                <v:shape id="_x0000_i1153" type="#_x0000_t75" style="width:8.35pt;height:12.5pt" o:ole="">
                  <v:imagedata r:id="rId292" o:title=""/>
                </v:shape>
                <o:OLEObject Type="Embed" ProgID="Equation.DSMT4" ShapeID="_x0000_i1153" DrawAspect="Content" ObjectID="_1776758383" r:id="rId293"/>
              </w:object>
            </w:r>
            <w:r w:rsidRPr="002C5867">
              <w:rPr>
                <w:rFonts w:ascii="Times New Roman" w:eastAsia="Times New Roman" w:hAnsi="Times New Roman" w:cs="Times New Roman"/>
                <w:sz w:val="26"/>
                <w:szCs w:val="26"/>
                <w:lang w:val="es-ES"/>
              </w:rPr>
              <w:t xml:space="preserve"> tam giác có diện tích không vượt quá </w:t>
            </w:r>
            <w:r w:rsidR="00091516" w:rsidRPr="002C5867">
              <w:rPr>
                <w:rFonts w:ascii="Times New Roman" w:eastAsia="Calibri" w:hAnsi="Times New Roman" w:cs="Times New Roman"/>
                <w:position w:val="-26"/>
                <w:sz w:val="26"/>
                <w:szCs w:val="26"/>
              </w:rPr>
              <w:object w:dxaOrig="1120" w:dyaOrig="680">
                <v:shape id="_x0000_i1154" type="#_x0000_t75" style="width:55.35pt;height:33.9pt" o:ole="">
                  <v:imagedata r:id="rId294" o:title=""/>
                </v:shape>
                <o:OLEObject Type="Embed" ProgID="Equation.DSMT4" ShapeID="_x0000_i1154" DrawAspect="Content" ObjectID="_1776758384" r:id="rId295"/>
              </w:object>
            </w:r>
            <w:r w:rsidRPr="002C5867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10" w:type="dxa"/>
          </w:tcPr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Pr="002C5867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Pr="002C5867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B5906" w:rsidRPr="002C5867" w:rsidRDefault="00EB5906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2C5867" w:rsidRDefault="00F817DC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2C58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10" w:type="dxa"/>
          </w:tcPr>
          <w:p w:rsidR="00ED2A25" w:rsidRPr="002C5867" w:rsidRDefault="00ED2A2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D2A25" w:rsidRPr="002C5867" w:rsidRDefault="00ED2A2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D2A25" w:rsidRPr="002C5867" w:rsidRDefault="00ED2A2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D2A25" w:rsidRDefault="00ED2A2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20A05" w:rsidRPr="002C5867" w:rsidRDefault="00E20A05" w:rsidP="0068533C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7DC" w:rsidRPr="00E20A05" w:rsidRDefault="00ED2A25" w:rsidP="00E20A0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0A05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</w:tbl>
    <w:p w:rsidR="00987C11" w:rsidRPr="002C5867" w:rsidRDefault="00987C11" w:rsidP="0068533C">
      <w:pPr>
        <w:spacing w:after="0" w:line="276" w:lineRule="auto"/>
        <w:contextualSpacing/>
        <w:rPr>
          <w:rFonts w:ascii="Times New Roman" w:hAnsi="Times New Roman" w:cs="Times New Roman"/>
          <w:sz w:val="26"/>
          <w:szCs w:val="26"/>
        </w:rPr>
      </w:pPr>
    </w:p>
    <w:sectPr w:rsidR="00987C11" w:rsidRPr="002C5867" w:rsidSect="00091516">
      <w:pgSz w:w="11909" w:h="16834" w:code="9"/>
      <w:pgMar w:top="568" w:right="710" w:bottom="568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CC30DC"/>
    <w:multiLevelType w:val="hybridMultilevel"/>
    <w:tmpl w:val="C35C4E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B62571"/>
    <w:multiLevelType w:val="hybridMultilevel"/>
    <w:tmpl w:val="C35C4E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A1060"/>
    <w:multiLevelType w:val="hybridMultilevel"/>
    <w:tmpl w:val="C35C4E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4E2ACD"/>
    <w:multiLevelType w:val="hybridMultilevel"/>
    <w:tmpl w:val="C51C580A"/>
    <w:lvl w:ilvl="0" w:tplc="E4DEA8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6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C11"/>
    <w:rsid w:val="00042DC1"/>
    <w:rsid w:val="00083347"/>
    <w:rsid w:val="00091516"/>
    <w:rsid w:val="000973A4"/>
    <w:rsid w:val="000C37A7"/>
    <w:rsid w:val="000C46E7"/>
    <w:rsid w:val="000C78EC"/>
    <w:rsid w:val="000E075A"/>
    <w:rsid w:val="000F0DA4"/>
    <w:rsid w:val="0011328B"/>
    <w:rsid w:val="00144CE5"/>
    <w:rsid w:val="00146CF3"/>
    <w:rsid w:val="00150712"/>
    <w:rsid w:val="001509A0"/>
    <w:rsid w:val="001633E5"/>
    <w:rsid w:val="00183AC2"/>
    <w:rsid w:val="001B1BAE"/>
    <w:rsid w:val="002663B7"/>
    <w:rsid w:val="00290666"/>
    <w:rsid w:val="00296539"/>
    <w:rsid w:val="002C5867"/>
    <w:rsid w:val="002E5B96"/>
    <w:rsid w:val="00395516"/>
    <w:rsid w:val="00397D01"/>
    <w:rsid w:val="003A1DB1"/>
    <w:rsid w:val="003B6B28"/>
    <w:rsid w:val="00404FA5"/>
    <w:rsid w:val="00453F28"/>
    <w:rsid w:val="004814C8"/>
    <w:rsid w:val="00486589"/>
    <w:rsid w:val="004B7ADA"/>
    <w:rsid w:val="004C006D"/>
    <w:rsid w:val="004D1150"/>
    <w:rsid w:val="004E5C4F"/>
    <w:rsid w:val="00521568"/>
    <w:rsid w:val="00530244"/>
    <w:rsid w:val="005B4B02"/>
    <w:rsid w:val="005B65F0"/>
    <w:rsid w:val="005D7587"/>
    <w:rsid w:val="006216D8"/>
    <w:rsid w:val="00673ABD"/>
    <w:rsid w:val="00677B40"/>
    <w:rsid w:val="00681B27"/>
    <w:rsid w:val="0068533C"/>
    <w:rsid w:val="006E625A"/>
    <w:rsid w:val="006F548B"/>
    <w:rsid w:val="007005AE"/>
    <w:rsid w:val="0072714A"/>
    <w:rsid w:val="007468EB"/>
    <w:rsid w:val="007B5DEE"/>
    <w:rsid w:val="007B7C8D"/>
    <w:rsid w:val="007E2232"/>
    <w:rsid w:val="00826BFC"/>
    <w:rsid w:val="008A0380"/>
    <w:rsid w:val="008B5C7A"/>
    <w:rsid w:val="008C4456"/>
    <w:rsid w:val="008D255E"/>
    <w:rsid w:val="009048BD"/>
    <w:rsid w:val="00956D64"/>
    <w:rsid w:val="009617BB"/>
    <w:rsid w:val="00987C11"/>
    <w:rsid w:val="009C5C68"/>
    <w:rsid w:val="00A11973"/>
    <w:rsid w:val="00A128F5"/>
    <w:rsid w:val="00A17DF7"/>
    <w:rsid w:val="00A325C0"/>
    <w:rsid w:val="00A53FB5"/>
    <w:rsid w:val="00A561E5"/>
    <w:rsid w:val="00A932B7"/>
    <w:rsid w:val="00AE11CE"/>
    <w:rsid w:val="00B01278"/>
    <w:rsid w:val="00B24A65"/>
    <w:rsid w:val="00B253EA"/>
    <w:rsid w:val="00B36A96"/>
    <w:rsid w:val="00B445D8"/>
    <w:rsid w:val="00B47DFC"/>
    <w:rsid w:val="00B55054"/>
    <w:rsid w:val="00B6109B"/>
    <w:rsid w:val="00BF0589"/>
    <w:rsid w:val="00D16346"/>
    <w:rsid w:val="00D20F3A"/>
    <w:rsid w:val="00D51391"/>
    <w:rsid w:val="00D759AD"/>
    <w:rsid w:val="00DA643B"/>
    <w:rsid w:val="00DC76F0"/>
    <w:rsid w:val="00DD7C0B"/>
    <w:rsid w:val="00DE410A"/>
    <w:rsid w:val="00E20A05"/>
    <w:rsid w:val="00E23058"/>
    <w:rsid w:val="00E66308"/>
    <w:rsid w:val="00E87888"/>
    <w:rsid w:val="00E91901"/>
    <w:rsid w:val="00E95B49"/>
    <w:rsid w:val="00EB5906"/>
    <w:rsid w:val="00ED2870"/>
    <w:rsid w:val="00ED2A25"/>
    <w:rsid w:val="00EE2D80"/>
    <w:rsid w:val="00EF7F56"/>
    <w:rsid w:val="00F0542F"/>
    <w:rsid w:val="00F32053"/>
    <w:rsid w:val="00F513D2"/>
    <w:rsid w:val="00F817DC"/>
    <w:rsid w:val="00FA2E6C"/>
    <w:rsid w:val="00FC6143"/>
    <w:rsid w:val="00FD7666"/>
    <w:rsid w:val="00FE6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DBB6FF"/>
  <w15:chartTrackingRefBased/>
  <w15:docId w15:val="{EBF736CE-C6D2-4931-B561-72FC0D228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2A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87C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HPL01"/>
    <w:basedOn w:val="Normal"/>
    <w:link w:val="ListParagraphChar"/>
    <w:uiPriority w:val="34"/>
    <w:qFormat/>
    <w:rsid w:val="00677B4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ListParagraphChar">
    <w:name w:val="List Paragraph Char"/>
    <w:aliases w:val="List Paragraph_FS Char,Câu dẫn Char,HPL01 Char"/>
    <w:link w:val="ListParagraph"/>
    <w:uiPriority w:val="34"/>
    <w:qFormat/>
    <w:locked/>
    <w:rsid w:val="00677B40"/>
    <w:rPr>
      <w:rFonts w:ascii="Times New Roman" w:eastAsia="Times New Roman" w:hAnsi="Times New Roman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ED2A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image" Target="media/image124.wmf"/><Relationship Id="rId271" Type="http://schemas.openxmlformats.org/officeDocument/2006/relationships/oleObject" Target="embeddings/oleObject136.bin"/><Relationship Id="rId276" Type="http://schemas.openxmlformats.org/officeDocument/2006/relationships/image" Target="media/image134.wmf"/><Relationship Id="rId292" Type="http://schemas.openxmlformats.org/officeDocument/2006/relationships/image" Target="media/image142.wmf"/><Relationship Id="rId297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e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7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5</Pages>
  <Words>1259</Words>
  <Characters>717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CS NBK</cp:lastModifiedBy>
  <cp:revision>17</cp:revision>
  <dcterms:created xsi:type="dcterms:W3CDTF">2024-05-08T19:49:00Z</dcterms:created>
  <dcterms:modified xsi:type="dcterms:W3CDTF">2024-05-09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